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B93BDF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14:paraId="253ADA37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14:paraId="5DD241A7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14:paraId="662D7D0E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14:paraId="7A2376AC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3D8C969A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14:paraId="557A5DFF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14:paraId="5274E77D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0E6AE0">
        <w:rPr>
          <w:b/>
          <w:bCs/>
          <w:sz w:val="40"/>
          <w:szCs w:val="40"/>
        </w:rPr>
        <w:t>APPLICATIONS</w:t>
      </w:r>
    </w:p>
    <w:p w14:paraId="69E176CE" w14:textId="77777777" w:rsidR="00E4327F" w:rsidRPr="00C630BC" w:rsidRDefault="00E4327F" w:rsidP="0035018C">
      <w:pPr>
        <w:tabs>
          <w:tab w:val="right" w:pos="9356"/>
        </w:tabs>
        <w:rPr>
          <w:b/>
          <w:bCs/>
          <w:sz w:val="40"/>
          <w:szCs w:val="40"/>
        </w:rPr>
      </w:pPr>
    </w:p>
    <w:p w14:paraId="0997B938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14:paraId="1CA960E7" w14:textId="77777777" w:rsidR="008858E2" w:rsidRDefault="00663F4A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</w:t>
      </w:r>
      <w:r w:rsidR="008858E2">
        <w:rPr>
          <w:b/>
          <w:bCs/>
          <w:sz w:val="40"/>
          <w:szCs w:val="40"/>
        </w:rPr>
        <w:t>2</w:t>
      </w:r>
      <w:r>
        <w:rPr>
          <w:b/>
          <w:bCs/>
          <w:sz w:val="40"/>
          <w:szCs w:val="40"/>
        </w:rPr>
        <w:t xml:space="preserve"> (Unit</w:t>
      </w:r>
      <w:r w:rsidR="008858E2">
        <w:rPr>
          <w:b/>
          <w:bCs/>
          <w:sz w:val="40"/>
          <w:szCs w:val="40"/>
        </w:rPr>
        <w:t xml:space="preserve">s </w:t>
      </w:r>
      <w:r w:rsidR="00CF1745">
        <w:rPr>
          <w:b/>
          <w:bCs/>
          <w:sz w:val="40"/>
          <w:szCs w:val="40"/>
        </w:rPr>
        <w:t>3</w:t>
      </w:r>
      <w:r w:rsidR="008858E2">
        <w:rPr>
          <w:b/>
          <w:bCs/>
          <w:sz w:val="40"/>
          <w:szCs w:val="40"/>
        </w:rPr>
        <w:t xml:space="preserve"> &amp; 4</w:t>
      </w:r>
      <w:r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8858E2">
        <w:rPr>
          <w:b/>
          <w:bCs/>
          <w:sz w:val="40"/>
          <w:szCs w:val="40"/>
        </w:rPr>
        <w:t xml:space="preserve"> </w:t>
      </w:r>
    </w:p>
    <w:p w14:paraId="28F7434E" w14:textId="31D2F4CD"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Examination 201</w:t>
      </w:r>
      <w:r w:rsidR="00495F9F">
        <w:rPr>
          <w:b/>
          <w:bCs/>
          <w:sz w:val="40"/>
          <w:szCs w:val="40"/>
        </w:rPr>
        <w:t>8</w:t>
      </w:r>
    </w:p>
    <w:p w14:paraId="30DDC275" w14:textId="77777777" w:rsidR="00E4327F" w:rsidRDefault="00E4327F" w:rsidP="0035018C">
      <w:pPr>
        <w:tabs>
          <w:tab w:val="right" w:pos="9356"/>
        </w:tabs>
        <w:jc w:val="center"/>
        <w:rPr>
          <w:sz w:val="40"/>
          <w:szCs w:val="40"/>
        </w:rPr>
      </w:pPr>
    </w:p>
    <w:p w14:paraId="4679C20B" w14:textId="77777777" w:rsidR="00663F4A" w:rsidRPr="00C630BC" w:rsidRDefault="00663F4A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4815FB09" w14:textId="77777777" w:rsidR="00663F4A" w:rsidRPr="00C630BC" w:rsidRDefault="00663F4A" w:rsidP="0035018C">
      <w:pPr>
        <w:tabs>
          <w:tab w:val="right" w:pos="9356"/>
        </w:tabs>
        <w:jc w:val="center"/>
        <w:rPr>
          <w:sz w:val="40"/>
          <w:szCs w:val="40"/>
        </w:rPr>
      </w:pPr>
    </w:p>
    <w:p w14:paraId="0E4C5659" w14:textId="77777777" w:rsidR="00E4327F" w:rsidRPr="00C630BC" w:rsidRDefault="00E4327F" w:rsidP="0035018C">
      <w:pPr>
        <w:pStyle w:val="Heading1"/>
        <w:tabs>
          <w:tab w:val="right" w:pos="9356"/>
        </w:tabs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21995226" w14:textId="77777777" w:rsidR="00E4327F" w:rsidRPr="00C630BC" w:rsidRDefault="00E4327F" w:rsidP="0035018C">
      <w:pPr>
        <w:tabs>
          <w:tab w:val="right" w:pos="9356"/>
        </w:tabs>
        <w:jc w:val="center"/>
        <w:rPr>
          <w:b/>
          <w:bCs/>
        </w:rPr>
      </w:pPr>
    </w:p>
    <w:p w14:paraId="11F15007" w14:textId="77777777" w:rsidR="00E4327F" w:rsidRDefault="00E4327F" w:rsidP="0035018C">
      <w:pPr>
        <w:tabs>
          <w:tab w:val="left" w:pos="2160"/>
          <w:tab w:val="right" w:pos="9356"/>
        </w:tabs>
        <w:rPr>
          <w:b/>
          <w:bCs/>
        </w:rPr>
      </w:pPr>
    </w:p>
    <w:p w14:paraId="7197D64F" w14:textId="77777777" w:rsidR="00E4327F" w:rsidRDefault="00E4327F" w:rsidP="0035018C">
      <w:pPr>
        <w:tabs>
          <w:tab w:val="left" w:pos="2160"/>
          <w:tab w:val="right" w:pos="9356"/>
        </w:tabs>
        <w:rPr>
          <w:b/>
          <w:bCs/>
        </w:rPr>
      </w:pPr>
    </w:p>
    <w:p w14:paraId="6905969F" w14:textId="77777777" w:rsidR="00E4327F" w:rsidRPr="008D7010" w:rsidRDefault="00E4327F" w:rsidP="0035018C">
      <w:pPr>
        <w:tabs>
          <w:tab w:val="right" w:pos="9356"/>
        </w:tabs>
        <w:rPr>
          <w:rStyle w:val="StyleArial11pt"/>
        </w:rPr>
      </w:pPr>
    </w:p>
    <w:p w14:paraId="167050C5" w14:textId="77777777" w:rsidR="00474DFB" w:rsidRDefault="00E4327F" w:rsidP="0035018C">
      <w:pPr>
        <w:tabs>
          <w:tab w:val="left" w:pos="2160"/>
          <w:tab w:val="right" w:pos="9356"/>
        </w:tabs>
        <w:rPr>
          <w:b/>
          <w:bCs/>
        </w:rPr>
      </w:pPr>
      <w:r w:rsidRPr="00C630BC">
        <w:rPr>
          <w:b/>
          <w:bCs/>
        </w:rPr>
        <w:br w:type="page"/>
      </w:r>
    </w:p>
    <w:p w14:paraId="6DD74478" w14:textId="77777777" w:rsidR="00474DFB" w:rsidRPr="00EE40F2" w:rsidRDefault="00474DFB" w:rsidP="0035018C">
      <w:pPr>
        <w:tabs>
          <w:tab w:val="left" w:pos="2160"/>
          <w:tab w:val="right" w:pos="9356"/>
        </w:tabs>
        <w:rPr>
          <w:b/>
          <w:bCs/>
        </w:rPr>
      </w:pPr>
    </w:p>
    <w:p w14:paraId="766AA48E" w14:textId="77777777" w:rsidR="00E4327F" w:rsidRPr="003E00A7" w:rsidRDefault="004A527E" w:rsidP="0035018C">
      <w:pPr>
        <w:tabs>
          <w:tab w:val="left" w:pos="2160"/>
          <w:tab w:val="right" w:pos="9356"/>
        </w:tabs>
        <w:rPr>
          <w:b/>
          <w:bCs/>
          <w:u w:val="single"/>
        </w:rPr>
      </w:pPr>
      <w:r w:rsidRPr="00EE40F2">
        <w:rPr>
          <w:b/>
          <w:bCs/>
          <w:u w:val="single"/>
        </w:rPr>
        <w:t xml:space="preserve">Section One: </w:t>
      </w:r>
      <w:r w:rsidR="00E4327F" w:rsidRPr="00EE40F2">
        <w:rPr>
          <w:b/>
          <w:bCs/>
          <w:u w:val="single"/>
        </w:rPr>
        <w:t>Calculator-free</w:t>
      </w:r>
      <w:r w:rsidR="00E4327F" w:rsidRPr="00EE40F2">
        <w:rPr>
          <w:b/>
          <w:bCs/>
          <w:u w:val="single"/>
        </w:rPr>
        <w:tab/>
        <w:t>(</w:t>
      </w:r>
      <w:r w:rsidR="00EE40F2" w:rsidRPr="00EE40F2">
        <w:rPr>
          <w:b/>
          <w:bCs/>
          <w:u w:val="single"/>
        </w:rPr>
        <w:t>5</w:t>
      </w:r>
      <w:r w:rsidR="005E1E71">
        <w:rPr>
          <w:b/>
          <w:bCs/>
          <w:u w:val="single"/>
        </w:rPr>
        <w:t>0</w:t>
      </w:r>
      <w:r w:rsidR="00EE40F2">
        <w:rPr>
          <w:b/>
          <w:bCs/>
          <w:color w:val="C00000"/>
          <w:u w:val="single"/>
        </w:rPr>
        <w:t xml:space="preserve"> </w:t>
      </w:r>
      <w:r w:rsidR="00E4327F" w:rsidRPr="003E00A7">
        <w:rPr>
          <w:b/>
          <w:bCs/>
          <w:u w:val="single"/>
        </w:rPr>
        <w:t>Marks)</w:t>
      </w:r>
    </w:p>
    <w:p w14:paraId="7437CA41" w14:textId="77777777" w:rsidR="00E4327F" w:rsidRPr="00C630BC" w:rsidRDefault="00E4327F" w:rsidP="0035018C">
      <w:pPr>
        <w:tabs>
          <w:tab w:val="right" w:pos="9356"/>
        </w:tabs>
        <w:rPr>
          <w:b/>
          <w:bCs/>
        </w:rPr>
      </w:pPr>
    </w:p>
    <w:p w14:paraId="1B570465" w14:textId="77777777" w:rsidR="00C10821" w:rsidRDefault="00C10821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74505601" w14:textId="77777777" w:rsidR="00D12525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5E1E71">
        <w:rPr>
          <w:rFonts w:eastAsia="Calibri"/>
          <w:b/>
        </w:rPr>
        <w:t>(a</w:t>
      </w:r>
      <w:r w:rsidR="00D1252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12525" w:rsidRPr="00C27BF7" w14:paraId="5DDD151A" w14:textId="7777777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050DC" w14:textId="547B182C"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2C2AE25D" w14:textId="2FDB8504" w:rsidR="00D12525" w:rsidRDefault="00F25F78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>
              <w:rPr>
                <w:bCs/>
                <w:noProof/>
              </w:rPr>
              <w:object w:dxaOrig="1440" w:dyaOrig="1440" w14:anchorId="6F51F3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0" type="#_x0000_t75" style="position:absolute;margin-left:10.15pt;margin-top:6.05pt;width:329.5pt;height:231.3pt;z-index:251672576;mso-position-horizontal-relative:text;mso-position-vertical-relative:text">
                  <v:imagedata r:id="rId7" o:title=""/>
                </v:shape>
                <o:OLEObject Type="Embed" ProgID="FXDraw.Graphic" ShapeID="_x0000_s1060" DrawAspect="Content" ObjectID="_1592047055" r:id="rId8"/>
              </w:object>
            </w:r>
          </w:p>
          <w:p w14:paraId="1F329DB1" w14:textId="73D85F3F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4ECAECD2" w14:textId="59EC14B8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50E3CE47" w14:textId="4E6D6829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5641DC16" w14:textId="37A5271D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55DA4552" w14:textId="31A24710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398CF659" w14:textId="6FD37D62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1F7E1CA1" w14:textId="441D0210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27E4F4C8" w14:textId="158F75C0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3BA4F91A" w14:textId="42F536AF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543FA20D" w14:textId="2838BBB1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23854F84" w14:textId="4C48491A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0C295599" w14:textId="28C57852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3AA59BEF" w14:textId="138AA5E0" w:rsidR="000879AE" w:rsidRDefault="000879AE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043AC67B" w14:textId="18BC548B" w:rsidR="00D12525" w:rsidRPr="000879AE" w:rsidRDefault="00D12525" w:rsidP="005E1E71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D12525" w:rsidRPr="00C27BF7" w14:paraId="779641C8" w14:textId="77777777" w:rsidTr="0035018C">
        <w:trPr>
          <w:jc w:val="right"/>
        </w:trPr>
        <w:tc>
          <w:tcPr>
            <w:tcW w:w="7972" w:type="dxa"/>
          </w:tcPr>
          <w:p w14:paraId="057F7E09" w14:textId="77777777"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712CEDA" w14:textId="77777777"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14:paraId="7DA10BF6" w14:textId="77777777" w:rsidTr="0035018C">
        <w:trPr>
          <w:jc w:val="right"/>
        </w:trPr>
        <w:tc>
          <w:tcPr>
            <w:tcW w:w="7972" w:type="dxa"/>
          </w:tcPr>
          <w:p w14:paraId="5A668586" w14:textId="6F14610E" w:rsidR="00D12525" w:rsidRDefault="000879AE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labels both axes accurately</w:t>
            </w:r>
          </w:p>
          <w:p w14:paraId="2A1D46DD" w14:textId="6306FE62" w:rsidR="00D12525" w:rsidRDefault="000879AE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plots first four points</w:t>
            </w:r>
          </w:p>
          <w:p w14:paraId="40345651" w14:textId="0FE40A82" w:rsidR="005E1E71" w:rsidRPr="00C27BF7" w:rsidRDefault="000879AE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plots further two points</w:t>
            </w:r>
          </w:p>
        </w:tc>
        <w:tc>
          <w:tcPr>
            <w:tcW w:w="1332" w:type="dxa"/>
          </w:tcPr>
          <w:p w14:paraId="32E02696" w14:textId="77777777"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5C351511" w14:textId="77777777"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7B761F70" w14:textId="77777777" w:rsidR="005E1E71" w:rsidRPr="00C27BF7" w:rsidRDefault="005E1E71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654DB5F" w14:textId="77777777"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2070A0DB" w14:textId="77777777" w:rsidR="00D12525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5E1E71">
        <w:rPr>
          <w:rFonts w:eastAsia="Calibri"/>
          <w:b/>
        </w:rPr>
        <w:t>(b</w:t>
      </w:r>
      <w:r w:rsidR="00D1252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12525" w:rsidRPr="00C27BF7" w14:paraId="29600909" w14:textId="7777777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7C721" w14:textId="77777777"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3FFF0119" w14:textId="77777777"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34D9FA31" w14:textId="14955F9A" w:rsidR="00D12525" w:rsidRPr="000879AE" w:rsidRDefault="000879AE" w:rsidP="005E1E71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 w:rsidR="00D12525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="00D12525"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 w:rsidR="005E1E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6</w:t>
            </w:r>
            <w:proofErr w:type="gramStart"/>
            <w:r w:rsidR="00D12525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n </w:t>
            </w:r>
            <w:r w:rsidR="005E1E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+</w:t>
            </w:r>
            <w:proofErr w:type="gramEnd"/>
            <w:r w:rsidR="005E1E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24  </w:t>
            </w:r>
            <w:r w:rsidRPr="000879AE">
              <w:rPr>
                <w:bCs/>
              </w:rPr>
              <w:t xml:space="preserve">or  </w:t>
            </w:r>
            <w:proofErr w:type="spell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-6(n - 1)  + 18</w:t>
            </w:r>
          </w:p>
        </w:tc>
      </w:tr>
      <w:tr w:rsidR="00D12525" w:rsidRPr="00C27BF7" w14:paraId="4587FC67" w14:textId="77777777" w:rsidTr="0035018C">
        <w:trPr>
          <w:jc w:val="right"/>
        </w:trPr>
        <w:tc>
          <w:tcPr>
            <w:tcW w:w="7972" w:type="dxa"/>
          </w:tcPr>
          <w:p w14:paraId="644772F0" w14:textId="77777777"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41144C5" w14:textId="77777777"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14:paraId="644A7DB1" w14:textId="77777777" w:rsidTr="0035018C">
        <w:trPr>
          <w:jc w:val="right"/>
        </w:trPr>
        <w:tc>
          <w:tcPr>
            <w:tcW w:w="7972" w:type="dxa"/>
          </w:tcPr>
          <w:p w14:paraId="0CEAD629" w14:textId="37EAA9CF" w:rsidR="005E1E71" w:rsidRDefault="000879AE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uses the correct format in the </w:t>
            </w:r>
            <w:r w:rsidR="005E1E71">
              <w:t xml:space="preserve">expression for the </w:t>
            </w:r>
            <w:r w:rsidR="005E1E71" w:rsidRPr="000879AE">
              <w:rPr>
                <w:i/>
              </w:rPr>
              <w:t>n</w:t>
            </w:r>
            <w:r w:rsidR="005E1E71" w:rsidRPr="000879AE">
              <w:rPr>
                <w:i/>
                <w:vertAlign w:val="superscript"/>
              </w:rPr>
              <w:t>th</w:t>
            </w:r>
            <w:r w:rsidR="005E1E71">
              <w:t xml:space="preserve"> term</w:t>
            </w:r>
          </w:p>
          <w:p w14:paraId="6B32AE61" w14:textId="73293623" w:rsidR="00D12525" w:rsidRPr="00C27BF7" w:rsidRDefault="000879AE" w:rsidP="000879AE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rate of change </w:t>
            </w:r>
          </w:p>
        </w:tc>
        <w:tc>
          <w:tcPr>
            <w:tcW w:w="1332" w:type="dxa"/>
          </w:tcPr>
          <w:p w14:paraId="1258B853" w14:textId="77777777"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6106FDFB" w14:textId="733B652F" w:rsidR="005E1E71" w:rsidRPr="00C27BF7" w:rsidRDefault="00D12525" w:rsidP="000879AE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8C4E4A4" w14:textId="77777777"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49A0E4F3" w14:textId="5E3B57D9" w:rsidR="000879AE" w:rsidRDefault="000879AE" w:rsidP="000879AE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1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0879AE" w:rsidRPr="00C27BF7" w14:paraId="5354CD7E" w14:textId="77777777" w:rsidTr="00D447D3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C15A5" w14:textId="77777777" w:rsidR="000879AE" w:rsidRPr="00C10821" w:rsidRDefault="000879AE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F572CD6" w14:textId="77777777" w:rsidR="000879AE" w:rsidRPr="008C127C" w:rsidRDefault="000879AE" w:rsidP="00D447D3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14:paraId="6D3C9813" w14:textId="77777777" w:rsidR="000879AE" w:rsidRDefault="000879AE" w:rsidP="00D447D3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-6</w:t>
            </w:r>
            <w:proofErr w:type="gram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  +</w:t>
            </w:r>
            <w:proofErr w:type="gramEnd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24  </w:t>
            </w:r>
            <w:r w:rsidRPr="000879AE">
              <w:rPr>
                <w:bCs/>
              </w:rPr>
              <w:t xml:space="preserve">or  </w:t>
            </w:r>
            <w:proofErr w:type="spell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-6(n - 1)  + 18</w:t>
            </w:r>
          </w:p>
          <w:p w14:paraId="033C1B47" w14:textId="77777777" w:rsidR="000879AE" w:rsidRDefault="000879AE" w:rsidP="00D447D3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400 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-6</w:t>
            </w:r>
            <w:proofErr w:type="gram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  +</w:t>
            </w:r>
            <w:proofErr w:type="gramEnd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24</w:t>
            </w:r>
          </w:p>
          <w:p w14:paraId="43598868" w14:textId="77777777" w:rsidR="000879AE" w:rsidRDefault="000879AE" w:rsidP="00D447D3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424 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-6n  </w:t>
            </w:r>
          </w:p>
          <w:p w14:paraId="4E5FFC09" w14:textId="53ECB33E" w:rsidR="000879AE" w:rsidRPr="000879AE" w:rsidRDefault="000879AE" w:rsidP="00D447D3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879A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n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= 7</w:t>
            </w:r>
            <w:r w:rsidR="00131E44">
              <w:rPr>
                <w:rFonts w:ascii="Times New Roman" w:hAnsi="Times New Roman" w:cs="Times New Roman"/>
                <w:bCs/>
                <w:sz w:val="24"/>
                <w:szCs w:val="24"/>
              </w:rPr>
              <w:t>0.7 so 71</w:t>
            </w:r>
            <w:r w:rsidR="00131E44" w:rsidRPr="00131E4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st</w:t>
            </w:r>
            <w:r w:rsidR="00131E4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131E44" w:rsidRPr="00131E44">
              <w:rPr>
                <w:bCs/>
              </w:rPr>
              <w:t>term which is -402</w:t>
            </w:r>
          </w:p>
        </w:tc>
      </w:tr>
      <w:tr w:rsidR="000879AE" w:rsidRPr="00C27BF7" w14:paraId="7972FE26" w14:textId="77777777" w:rsidTr="00D447D3">
        <w:trPr>
          <w:jc w:val="right"/>
        </w:trPr>
        <w:tc>
          <w:tcPr>
            <w:tcW w:w="7972" w:type="dxa"/>
          </w:tcPr>
          <w:p w14:paraId="775C4E03" w14:textId="77777777" w:rsidR="000879AE" w:rsidRDefault="000879AE" w:rsidP="00D447D3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B29B0DE" w14:textId="77777777" w:rsidR="000879AE" w:rsidRPr="00663F4A" w:rsidRDefault="000879AE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879AE" w:rsidRPr="00C27BF7" w14:paraId="3A6AF0DD" w14:textId="77777777" w:rsidTr="00D447D3">
        <w:trPr>
          <w:jc w:val="right"/>
        </w:trPr>
        <w:tc>
          <w:tcPr>
            <w:tcW w:w="7972" w:type="dxa"/>
          </w:tcPr>
          <w:p w14:paraId="4B8CFF46" w14:textId="54433128" w:rsidR="000879AE" w:rsidRDefault="00131E44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reates a statement of equivalence</w:t>
            </w:r>
          </w:p>
          <w:p w14:paraId="30C1C13F" w14:textId="4AF228C5" w:rsidR="00131E44" w:rsidRDefault="00131E44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solves for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</w:p>
          <w:p w14:paraId="7B2A09DA" w14:textId="0EE1F03D" w:rsidR="000879AE" w:rsidRPr="00C27BF7" w:rsidRDefault="000879AE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</w:t>
            </w:r>
            <w:r w:rsidR="00131E44">
              <w:t>value of first term less than -400</w:t>
            </w:r>
            <w:r>
              <w:t xml:space="preserve"> </w:t>
            </w:r>
          </w:p>
        </w:tc>
        <w:tc>
          <w:tcPr>
            <w:tcW w:w="1332" w:type="dxa"/>
          </w:tcPr>
          <w:p w14:paraId="16C8DFD7" w14:textId="77777777" w:rsidR="000879AE" w:rsidRDefault="000879AE" w:rsidP="00D447D3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3BCB6C60" w14:textId="77777777" w:rsidR="000879AE" w:rsidRDefault="000879AE" w:rsidP="00D447D3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33400775" w14:textId="06097665" w:rsidR="00131E44" w:rsidRPr="00C27BF7" w:rsidRDefault="00131E44" w:rsidP="00D447D3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3A73490" w14:textId="77777777" w:rsidR="000879AE" w:rsidRDefault="000879AE" w:rsidP="000879AE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54842C49" w14:textId="77777777" w:rsidR="005E1E71" w:rsidRDefault="005E1E71">
      <w:pPr>
        <w:rPr>
          <w:b/>
          <w:bCs/>
        </w:rPr>
      </w:pPr>
      <w:r>
        <w:rPr>
          <w:b/>
          <w:bCs/>
        </w:rPr>
        <w:lastRenderedPageBreak/>
        <w:t>Question 2 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12525" w:rsidRPr="00C27BF7" w14:paraId="745565DD" w14:textId="7777777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3DC03" w14:textId="77777777"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423C43B8" w14:textId="77777777" w:rsidR="00D12525" w:rsidRPr="00131E44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</w:pPr>
          </w:p>
          <w:p w14:paraId="128BBBB5" w14:textId="77777777" w:rsidR="00D12525" w:rsidRDefault="00131E44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>)   7</w:t>
            </w:r>
          </w:p>
          <w:p w14:paraId="1CFEC196" w14:textId="1B00CB81" w:rsidR="00131E44" w:rsidRPr="005E1E71" w:rsidRDefault="00131E44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i)  15</w:t>
            </w:r>
          </w:p>
        </w:tc>
      </w:tr>
      <w:tr w:rsidR="00D12525" w:rsidRPr="00C27BF7" w14:paraId="48D8CB1C" w14:textId="77777777" w:rsidTr="0035018C">
        <w:trPr>
          <w:jc w:val="right"/>
        </w:trPr>
        <w:tc>
          <w:tcPr>
            <w:tcW w:w="7972" w:type="dxa"/>
          </w:tcPr>
          <w:p w14:paraId="0B31CF57" w14:textId="77777777"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0EC006B" w14:textId="77777777"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14:paraId="08A32949" w14:textId="77777777" w:rsidTr="0035018C">
        <w:trPr>
          <w:jc w:val="right"/>
        </w:trPr>
        <w:tc>
          <w:tcPr>
            <w:tcW w:w="7972" w:type="dxa"/>
          </w:tcPr>
          <w:p w14:paraId="24B28413" w14:textId="4F86AE76" w:rsidR="00D12525" w:rsidRDefault="005E1E71" w:rsidP="005E1E7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</w:t>
            </w:r>
            <w:r w:rsidR="00131E44">
              <w:t>number of vertices</w:t>
            </w:r>
          </w:p>
          <w:p w14:paraId="3FF4BA87" w14:textId="32DCCE2C" w:rsidR="00131E44" w:rsidRPr="00C27BF7" w:rsidRDefault="00131E44" w:rsidP="005E1E7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number of edges</w:t>
            </w:r>
          </w:p>
        </w:tc>
        <w:tc>
          <w:tcPr>
            <w:tcW w:w="1332" w:type="dxa"/>
          </w:tcPr>
          <w:p w14:paraId="30DA3DF3" w14:textId="77777777"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2AA4A037" w14:textId="3F876686" w:rsidR="00131E44" w:rsidRPr="00C27BF7" w:rsidRDefault="00131E44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6739E0C" w14:textId="77777777"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5F3A9B70" w14:textId="77777777" w:rsidR="00436914" w:rsidRDefault="00436914" w:rsidP="00436914">
      <w:pPr>
        <w:rPr>
          <w:b/>
          <w:bCs/>
        </w:rPr>
      </w:pPr>
      <w:r>
        <w:rPr>
          <w:b/>
          <w:bCs/>
        </w:rPr>
        <w:t>Question 2 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436914" w:rsidRPr="00C27BF7" w14:paraId="1D4D5BEC" w14:textId="77777777" w:rsidTr="007132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A096D" w14:textId="77777777" w:rsidR="00436914" w:rsidRPr="00C10821" w:rsidRDefault="00436914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CF89077" w14:textId="77777777" w:rsidR="00436914" w:rsidRPr="00131E44" w:rsidRDefault="00436914" w:rsidP="00713245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</w:pPr>
          </w:p>
          <w:p w14:paraId="36CACDFE" w14:textId="387BC929" w:rsidR="00436914" w:rsidRPr="005E1E71" w:rsidRDefault="00131E44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No. It cannot be drawn without the edges crossing</w:t>
            </w:r>
          </w:p>
        </w:tc>
      </w:tr>
      <w:tr w:rsidR="00436914" w:rsidRPr="00C27BF7" w14:paraId="2E67BFB4" w14:textId="77777777" w:rsidTr="00713245">
        <w:trPr>
          <w:jc w:val="right"/>
        </w:trPr>
        <w:tc>
          <w:tcPr>
            <w:tcW w:w="7972" w:type="dxa"/>
          </w:tcPr>
          <w:p w14:paraId="3BCC2D9F" w14:textId="77777777" w:rsidR="00436914" w:rsidRDefault="00436914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2FF1224" w14:textId="77777777" w:rsidR="00436914" w:rsidRPr="00663F4A" w:rsidRDefault="00436914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36914" w:rsidRPr="00C27BF7" w14:paraId="3D618CBA" w14:textId="77777777" w:rsidTr="00713245">
        <w:trPr>
          <w:jc w:val="right"/>
        </w:trPr>
        <w:tc>
          <w:tcPr>
            <w:tcW w:w="7972" w:type="dxa"/>
          </w:tcPr>
          <w:p w14:paraId="240862C0" w14:textId="77777777" w:rsidR="00131E44" w:rsidRDefault="00131E44" w:rsidP="00436914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if graph is planar</w:t>
            </w:r>
          </w:p>
          <w:p w14:paraId="307E692B" w14:textId="7DEC2DB8" w:rsidR="00436914" w:rsidRPr="00C27BF7" w:rsidRDefault="00131E44" w:rsidP="00131E44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justifies decision</w:t>
            </w:r>
          </w:p>
        </w:tc>
        <w:tc>
          <w:tcPr>
            <w:tcW w:w="1332" w:type="dxa"/>
          </w:tcPr>
          <w:p w14:paraId="7C956511" w14:textId="6C336AC7" w:rsidR="00436914" w:rsidRDefault="00131E4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48ECBED3" w14:textId="68A2D843" w:rsidR="00436914" w:rsidRPr="00C27BF7" w:rsidRDefault="00436914" w:rsidP="00131E44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260A0DF" w14:textId="77777777" w:rsidR="00436914" w:rsidRDefault="00436914" w:rsidP="00436914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5064AA96" w14:textId="77777777"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="00CC29C4"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14:paraId="59FB5FE5" w14:textId="77777777" w:rsidTr="00713245">
        <w:trPr>
          <w:trHeight w:val="603"/>
          <w:jc w:val="right"/>
        </w:trPr>
        <w:tc>
          <w:tcPr>
            <w:tcW w:w="9304" w:type="dxa"/>
            <w:gridSpan w:val="2"/>
          </w:tcPr>
          <w:p w14:paraId="40F11DAD" w14:textId="77777777"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06CC83C" w14:textId="77777777" w:rsidR="00131E44" w:rsidRDefault="00131E44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It is simple because there are no loops or multiple edges</w:t>
            </w:r>
          </w:p>
          <w:p w14:paraId="7D0C3FE0" w14:textId="09FEAC09" w:rsidR="009204BD" w:rsidRPr="00663F4A" w:rsidRDefault="00131E44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It is connected because all vertices are linked – there are no isolated vertices</w:t>
            </w:r>
          </w:p>
        </w:tc>
      </w:tr>
      <w:tr w:rsidR="009204BD" w:rsidRPr="00C27BF7" w14:paraId="7126146A" w14:textId="77777777" w:rsidTr="00713245">
        <w:trPr>
          <w:jc w:val="right"/>
        </w:trPr>
        <w:tc>
          <w:tcPr>
            <w:tcW w:w="7971" w:type="dxa"/>
          </w:tcPr>
          <w:p w14:paraId="1B9AC735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BD90F21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5B04C2F9" w14:textId="77777777" w:rsidTr="00713245">
        <w:trPr>
          <w:jc w:val="right"/>
        </w:trPr>
        <w:tc>
          <w:tcPr>
            <w:tcW w:w="7971" w:type="dxa"/>
          </w:tcPr>
          <w:p w14:paraId="29346BB0" w14:textId="77777777" w:rsidR="009204BD" w:rsidRDefault="00CC29C4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 xml:space="preserve">describes </w:t>
            </w:r>
            <w:r w:rsidR="00131E44">
              <w:t>why graph is simple</w:t>
            </w:r>
          </w:p>
          <w:p w14:paraId="5CEA25E2" w14:textId="5CF534FC" w:rsidR="00131E44" w:rsidRPr="00C27BF7" w:rsidRDefault="00131E44" w:rsidP="00131E44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scribes why graph is connected</w:t>
            </w:r>
          </w:p>
        </w:tc>
        <w:tc>
          <w:tcPr>
            <w:tcW w:w="1333" w:type="dxa"/>
          </w:tcPr>
          <w:p w14:paraId="2AC875D5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1DBC4737" w14:textId="675D31FC" w:rsidR="00131E44" w:rsidRPr="00C27BF7" w:rsidRDefault="00131E44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391660E0" w14:textId="77777777" w:rsidR="00131E44" w:rsidRDefault="00131E44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60B8BAEC" w14:textId="0A1A96C3"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2 </w:t>
      </w:r>
      <w:r>
        <w:rPr>
          <w:rFonts w:eastAsia="Calibri"/>
          <w:b/>
        </w:rPr>
        <w:t>(</w:t>
      </w:r>
      <w:r w:rsidR="003F1F90"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204BD" w:rsidRPr="00C27BF7" w14:paraId="613ECD1B" w14:textId="77777777" w:rsidTr="007132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7E23A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3FDE9387" w14:textId="77777777" w:rsidR="00CC29C4" w:rsidRDefault="00CC29C4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77191B8" w14:textId="351F33E1" w:rsidR="0078610F" w:rsidRDefault="0078610F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DCPLWNSD  39 km   or     DCNPLWSD  33 km   or      DCLPWNSD  50 km</w:t>
            </w:r>
          </w:p>
          <w:p w14:paraId="026B162F" w14:textId="3A294BBC" w:rsidR="0078610F" w:rsidRPr="00732EA8" w:rsidRDefault="0078610F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other options also exist)</w:t>
            </w:r>
          </w:p>
        </w:tc>
      </w:tr>
      <w:tr w:rsidR="009204BD" w:rsidRPr="00C27BF7" w14:paraId="203FC777" w14:textId="77777777" w:rsidTr="00713245">
        <w:trPr>
          <w:jc w:val="right"/>
        </w:trPr>
        <w:tc>
          <w:tcPr>
            <w:tcW w:w="7972" w:type="dxa"/>
          </w:tcPr>
          <w:p w14:paraId="414F8251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247316C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47B021D7" w14:textId="77777777" w:rsidTr="00713245">
        <w:trPr>
          <w:jc w:val="right"/>
        </w:trPr>
        <w:tc>
          <w:tcPr>
            <w:tcW w:w="7972" w:type="dxa"/>
          </w:tcPr>
          <w:p w14:paraId="389BE56C" w14:textId="77777777" w:rsidR="0078610F" w:rsidRDefault="0078610F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a route to fit description</w:t>
            </w:r>
          </w:p>
          <w:p w14:paraId="608A001C" w14:textId="08C6C3C3" w:rsidR="009204BD" w:rsidRPr="00C27BF7" w:rsidRDefault="00CC29C4" w:rsidP="0078610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determines </w:t>
            </w:r>
            <w:r w:rsidR="0078610F">
              <w:t>length of route</w:t>
            </w:r>
          </w:p>
        </w:tc>
        <w:tc>
          <w:tcPr>
            <w:tcW w:w="1332" w:type="dxa"/>
          </w:tcPr>
          <w:p w14:paraId="29332A6F" w14:textId="77777777" w:rsidR="009204BD" w:rsidRDefault="00CC29C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2AEFAC42" w14:textId="77777777" w:rsidR="00CC29C4" w:rsidRPr="00C27BF7" w:rsidRDefault="00CC29C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B0F01FB" w14:textId="77777777"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07BA3A29" w14:textId="2E9A445F" w:rsidR="0078610F" w:rsidRDefault="0078610F" w:rsidP="0078610F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2 </w:t>
      </w:r>
      <w:r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78610F" w:rsidRPr="00C27BF7" w14:paraId="4F203FF9" w14:textId="77777777" w:rsidTr="00D447D3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5FC0F" w14:textId="77777777" w:rsidR="0078610F" w:rsidRDefault="0078610F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2BA48B78" w14:textId="77777777" w:rsidR="0078610F" w:rsidRDefault="0078610F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64DB60DF" w14:textId="26E62B7F" w:rsidR="0078610F" w:rsidRPr="00732EA8" w:rsidRDefault="0078610F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Hamiltonian cycle</w:t>
            </w:r>
          </w:p>
        </w:tc>
      </w:tr>
      <w:tr w:rsidR="0078610F" w:rsidRPr="00C27BF7" w14:paraId="402FAD42" w14:textId="77777777" w:rsidTr="00D447D3">
        <w:trPr>
          <w:jc w:val="right"/>
        </w:trPr>
        <w:tc>
          <w:tcPr>
            <w:tcW w:w="7972" w:type="dxa"/>
          </w:tcPr>
          <w:p w14:paraId="2343220E" w14:textId="77777777" w:rsidR="0078610F" w:rsidRDefault="0078610F" w:rsidP="00D447D3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17E2A75" w14:textId="77777777" w:rsidR="0078610F" w:rsidRPr="00663F4A" w:rsidRDefault="0078610F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8610F" w:rsidRPr="00C27BF7" w14:paraId="7B8EDCBF" w14:textId="77777777" w:rsidTr="00D447D3">
        <w:trPr>
          <w:jc w:val="right"/>
        </w:trPr>
        <w:tc>
          <w:tcPr>
            <w:tcW w:w="7972" w:type="dxa"/>
          </w:tcPr>
          <w:p w14:paraId="7FF4C6F4" w14:textId="6B1D50C0" w:rsidR="0078610F" w:rsidRPr="00C27BF7" w:rsidRDefault="0078610F" w:rsidP="0078610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a Hamiltonian cycle</w:t>
            </w:r>
          </w:p>
        </w:tc>
        <w:tc>
          <w:tcPr>
            <w:tcW w:w="1332" w:type="dxa"/>
          </w:tcPr>
          <w:p w14:paraId="3E1D0D2A" w14:textId="2AC8D406" w:rsidR="0078610F" w:rsidRPr="00C27BF7" w:rsidRDefault="0078610F" w:rsidP="0078610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2B77915" w14:textId="77777777" w:rsidR="0078610F" w:rsidRDefault="0078610F" w:rsidP="0078610F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19CBE1F6" w14:textId="2EFC0237"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 w:rsidR="0078610F">
        <w:rPr>
          <w:rFonts w:eastAsia="Calibri"/>
          <w:b/>
        </w:rPr>
        <w:t>f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14:paraId="16A74C3C" w14:textId="77777777" w:rsidTr="00713245">
        <w:trPr>
          <w:trHeight w:val="603"/>
          <w:jc w:val="right"/>
        </w:trPr>
        <w:tc>
          <w:tcPr>
            <w:tcW w:w="9304" w:type="dxa"/>
            <w:gridSpan w:val="2"/>
          </w:tcPr>
          <w:p w14:paraId="3DA863CC" w14:textId="77777777"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03315570" w14:textId="401EAB19" w:rsidR="003F1F90" w:rsidRPr="00663F4A" w:rsidRDefault="0078610F" w:rsidP="00EB417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DNPCLWSD</w:t>
            </w:r>
            <w:r w:rsidR="003F1F90">
              <w:rPr>
                <w:bCs/>
              </w:rPr>
              <w:t xml:space="preserve"> </w:t>
            </w:r>
          </w:p>
        </w:tc>
      </w:tr>
      <w:tr w:rsidR="009204BD" w:rsidRPr="00C27BF7" w14:paraId="621AF226" w14:textId="77777777" w:rsidTr="00713245">
        <w:trPr>
          <w:jc w:val="right"/>
        </w:trPr>
        <w:tc>
          <w:tcPr>
            <w:tcW w:w="7971" w:type="dxa"/>
          </w:tcPr>
          <w:p w14:paraId="2B2450D1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B3D19FE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594E3809" w14:textId="77777777" w:rsidTr="00713245">
        <w:trPr>
          <w:jc w:val="right"/>
        </w:trPr>
        <w:tc>
          <w:tcPr>
            <w:tcW w:w="7971" w:type="dxa"/>
          </w:tcPr>
          <w:p w14:paraId="2D6CB48F" w14:textId="3C8F0B21" w:rsidR="003F1F90" w:rsidRPr="00C27BF7" w:rsidRDefault="0078610F" w:rsidP="0078610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a route to fit description</w:t>
            </w:r>
          </w:p>
        </w:tc>
        <w:tc>
          <w:tcPr>
            <w:tcW w:w="1333" w:type="dxa"/>
          </w:tcPr>
          <w:p w14:paraId="4471B58A" w14:textId="6DF53E0F" w:rsidR="003F1F90" w:rsidRPr="00C27BF7" w:rsidRDefault="009204BD" w:rsidP="0078610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8C8A75C" w14:textId="77777777"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14:paraId="34C93217" w14:textId="45FE7CD1" w:rsidR="009204BD" w:rsidRPr="00663F4A" w:rsidRDefault="00FC3DCB" w:rsidP="005A0FB0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  <w:r>
        <w:rPr>
          <w:b/>
          <w:bCs/>
        </w:rPr>
        <w:t>Question 3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39"/>
        <w:gridCol w:w="1333"/>
      </w:tblGrid>
      <w:tr w:rsidR="009204BD" w:rsidRPr="00C27BF7" w14:paraId="4ABDAB99" w14:textId="77777777" w:rsidTr="00C811E0">
        <w:trPr>
          <w:trHeight w:val="603"/>
          <w:jc w:val="right"/>
        </w:trPr>
        <w:tc>
          <w:tcPr>
            <w:tcW w:w="8972" w:type="dxa"/>
            <w:gridSpan w:val="2"/>
          </w:tcPr>
          <w:p w14:paraId="259362A4" w14:textId="2366C40C" w:rsidR="009204BD" w:rsidRDefault="00F25F78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24E14137">
                <v:shape id="_x0000_s1061" type="#_x0000_t75" style="position:absolute;margin-left:16.05pt;margin-top:11.25pt;width:354.6pt;height:197.3pt;z-index:251673600;mso-position-horizontal-relative:text;mso-position-vertical-relative:text">
                  <v:imagedata r:id="rId9" o:title=""/>
                </v:shape>
                <o:OLEObject Type="Embed" ProgID="FXDraw.Graphic" ShapeID="_x0000_s1061" DrawAspect="Content" ObjectID="_1592047056" r:id="rId10"/>
              </w:object>
            </w:r>
            <w:r w:rsidR="009204BD" w:rsidRPr="00663F4A">
              <w:rPr>
                <w:bCs/>
              </w:rPr>
              <w:t>Solution</w:t>
            </w:r>
          </w:p>
          <w:p w14:paraId="223BEF98" w14:textId="172C8E96"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70634EAA" w14:textId="77777777"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2CCDD5A8" w14:textId="77777777"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6F8A5848" w14:textId="77777777"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2969C296" w14:textId="77777777"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595AB4DB" w14:textId="77777777"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07D91086" w14:textId="77777777"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23F00A08" w14:textId="77777777" w:rsidR="00FC3DCB" w:rsidRPr="003B5D4F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9204BD" w:rsidRPr="00C27BF7" w14:paraId="6D4EB4D0" w14:textId="77777777" w:rsidTr="00C811E0">
        <w:trPr>
          <w:jc w:val="right"/>
        </w:trPr>
        <w:tc>
          <w:tcPr>
            <w:tcW w:w="7639" w:type="dxa"/>
          </w:tcPr>
          <w:p w14:paraId="696CEC7D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2B9646F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6A42CCBC" w14:textId="77777777" w:rsidTr="00C811E0">
        <w:trPr>
          <w:jc w:val="right"/>
        </w:trPr>
        <w:tc>
          <w:tcPr>
            <w:tcW w:w="7639" w:type="dxa"/>
          </w:tcPr>
          <w:p w14:paraId="5C32409E" w14:textId="77777777" w:rsidR="005A0FB0" w:rsidRDefault="005A0FB0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all connections between nodes completed</w:t>
            </w:r>
          </w:p>
          <w:p w14:paraId="7F7B7C21" w14:textId="2EC90E56" w:rsidR="009204BD" w:rsidRDefault="005A0FB0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10</w:t>
            </w:r>
            <w:r w:rsidR="00FC3DCB">
              <w:t xml:space="preserve"> edges correctly weighted </w:t>
            </w:r>
          </w:p>
          <w:p w14:paraId="18A35F11" w14:textId="441399D2" w:rsidR="00FC3DCB" w:rsidRPr="00C27BF7" w:rsidRDefault="005A0FB0" w:rsidP="005A0FB0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further 4 </w:t>
            </w:r>
            <w:r w:rsidR="00FC3DCB">
              <w:t>edges correctly weighted</w:t>
            </w:r>
          </w:p>
        </w:tc>
        <w:tc>
          <w:tcPr>
            <w:tcW w:w="1333" w:type="dxa"/>
          </w:tcPr>
          <w:p w14:paraId="4E82D921" w14:textId="77777777"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0CD0AB8C" w14:textId="77777777" w:rsidR="00FC3DCB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27E07DB2" w14:textId="22F73469" w:rsidR="00FC3DCB" w:rsidRPr="00C27BF7" w:rsidRDefault="00FC3DCB" w:rsidP="005A0FB0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FB5358B" w14:textId="77777777"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14:paraId="05D3E8E5" w14:textId="77777777" w:rsidR="009204BD" w:rsidRPr="00663F4A" w:rsidRDefault="00501EC9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3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14:paraId="6CD2758D" w14:textId="77777777" w:rsidTr="00713245">
        <w:trPr>
          <w:trHeight w:val="603"/>
          <w:jc w:val="right"/>
        </w:trPr>
        <w:tc>
          <w:tcPr>
            <w:tcW w:w="9304" w:type="dxa"/>
            <w:gridSpan w:val="2"/>
          </w:tcPr>
          <w:p w14:paraId="671A73AC" w14:textId="77777777" w:rsidR="00F22339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147062CE" w14:textId="0FE53477" w:rsidR="00FC3DCB" w:rsidRDefault="00F25F78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 w14:anchorId="2A78629B">
                <v:shape id="_x0000_s1049" type="#_x0000_t75" style="position:absolute;margin-left:13.9pt;margin-top:1.45pt;width:161.25pt;height:112.9pt;z-index:251662336">
                  <v:imagedata r:id="rId11" o:title=""/>
                </v:shape>
                <o:OLEObject Type="Embed" ProgID="Equation.DSMT4" ShapeID="_x0000_s1049" DrawAspect="Content" ObjectID="_1592047057" r:id="rId12"/>
              </w:object>
            </w:r>
          </w:p>
          <w:p w14:paraId="368B26D8" w14:textId="77777777"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135DF42E" w14:textId="77777777"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166D35AC" w14:textId="77777777"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6B0BA5C" w14:textId="77777777"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4EA4212" w14:textId="77777777"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59F5A70C" w14:textId="282EFD45"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9D789E8" w14:textId="2217AE74" w:rsidR="009204BD" w:rsidRPr="00FC3DCB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  <w:vertAlign w:val="subscript"/>
              </w:rPr>
            </w:pPr>
          </w:p>
        </w:tc>
      </w:tr>
      <w:tr w:rsidR="009204BD" w:rsidRPr="00C27BF7" w14:paraId="259B7517" w14:textId="77777777" w:rsidTr="00713245">
        <w:trPr>
          <w:jc w:val="right"/>
        </w:trPr>
        <w:tc>
          <w:tcPr>
            <w:tcW w:w="7971" w:type="dxa"/>
          </w:tcPr>
          <w:p w14:paraId="60F48E1E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0FD0452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5A45CC88" w14:textId="77777777" w:rsidTr="00713245">
        <w:trPr>
          <w:jc w:val="right"/>
        </w:trPr>
        <w:tc>
          <w:tcPr>
            <w:tcW w:w="7971" w:type="dxa"/>
          </w:tcPr>
          <w:p w14:paraId="020BF510" w14:textId="39636460" w:rsidR="00FC3DCB" w:rsidRPr="00C27BF7" w:rsidRDefault="005A0FB0" w:rsidP="005A0FB0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isplays information in matrix form</w:t>
            </w:r>
          </w:p>
        </w:tc>
        <w:tc>
          <w:tcPr>
            <w:tcW w:w="1333" w:type="dxa"/>
          </w:tcPr>
          <w:p w14:paraId="3B08C3A1" w14:textId="350E85A0" w:rsidR="00FC3DCB" w:rsidRPr="00C27BF7" w:rsidRDefault="009204BD" w:rsidP="005A0FB0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2C45D77" w14:textId="77777777"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14:paraId="1AB5D39A" w14:textId="710AB224" w:rsidR="005A0FB0" w:rsidRPr="00663F4A" w:rsidRDefault="005A0FB0" w:rsidP="005A0FB0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3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A0FB0" w:rsidRPr="00C27BF7" w14:paraId="5A798053" w14:textId="77777777" w:rsidTr="00D447D3">
        <w:trPr>
          <w:trHeight w:val="603"/>
          <w:jc w:val="right"/>
        </w:trPr>
        <w:tc>
          <w:tcPr>
            <w:tcW w:w="9304" w:type="dxa"/>
            <w:gridSpan w:val="2"/>
          </w:tcPr>
          <w:p w14:paraId="4C836DF9" w14:textId="77777777" w:rsidR="005A0FB0" w:rsidRDefault="005A0FB0" w:rsidP="00D447D3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F010D77" w14:textId="4EB577FF" w:rsidR="00F22339" w:rsidRDefault="005A0FB0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Lucy on Wednesday</w:t>
            </w:r>
            <w:r w:rsidR="00F22339">
              <w:rPr>
                <w:bCs/>
              </w:rPr>
              <w:t xml:space="preserve">        Ron on Thursday       Jed on Friday</w:t>
            </w:r>
          </w:p>
          <w:p w14:paraId="57A6FEED" w14:textId="4E93E6E4" w:rsidR="00F22339" w:rsidRDefault="00F22339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Barb on Saturday             Mark on Sunday</w:t>
            </w:r>
          </w:p>
          <w:p w14:paraId="691EB7AE" w14:textId="71BAE78F" w:rsidR="005A0FB0" w:rsidRPr="00663F4A" w:rsidRDefault="00F22339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18 hours</w:t>
            </w:r>
          </w:p>
        </w:tc>
      </w:tr>
      <w:tr w:rsidR="005A0FB0" w:rsidRPr="00C27BF7" w14:paraId="7F22ED8D" w14:textId="77777777" w:rsidTr="00D447D3">
        <w:trPr>
          <w:jc w:val="right"/>
        </w:trPr>
        <w:tc>
          <w:tcPr>
            <w:tcW w:w="7971" w:type="dxa"/>
          </w:tcPr>
          <w:p w14:paraId="023CE27F" w14:textId="77777777" w:rsidR="005A0FB0" w:rsidRDefault="005A0FB0" w:rsidP="00D447D3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4C9DCA7" w14:textId="77777777" w:rsidR="005A0FB0" w:rsidRPr="00663F4A" w:rsidRDefault="005A0FB0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A0FB0" w:rsidRPr="00C27BF7" w14:paraId="4460BAB6" w14:textId="77777777" w:rsidTr="00D447D3">
        <w:trPr>
          <w:jc w:val="right"/>
        </w:trPr>
        <w:tc>
          <w:tcPr>
            <w:tcW w:w="7971" w:type="dxa"/>
          </w:tcPr>
          <w:p w14:paraId="1610154F" w14:textId="34025327" w:rsidR="00F22339" w:rsidRDefault="00F22339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schedules three people correctly</w:t>
            </w:r>
          </w:p>
          <w:p w14:paraId="745DF7E4" w14:textId="77777777" w:rsidR="00F22339" w:rsidRDefault="00F22339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schedules further two people correctly</w:t>
            </w:r>
          </w:p>
          <w:p w14:paraId="72E2DAF7" w14:textId="52149928" w:rsidR="005A0FB0" w:rsidRPr="00C27BF7" w:rsidRDefault="00F22339" w:rsidP="00F22339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 xml:space="preserve"> ident</w:t>
            </w:r>
            <w:r w:rsidR="005A0FB0">
              <w:t xml:space="preserve">ifies </w:t>
            </w:r>
            <w:r>
              <w:t>maximum number of hours</w:t>
            </w:r>
          </w:p>
        </w:tc>
        <w:tc>
          <w:tcPr>
            <w:tcW w:w="1333" w:type="dxa"/>
          </w:tcPr>
          <w:p w14:paraId="03F739D5" w14:textId="77777777" w:rsidR="005A0FB0" w:rsidRDefault="005A0FB0" w:rsidP="00D447D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0D18D0AF" w14:textId="77777777" w:rsidR="005A0FB0" w:rsidRDefault="005A0FB0" w:rsidP="00D447D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3E725CD9" w14:textId="0C0A8871" w:rsidR="00F22339" w:rsidRPr="00C27BF7" w:rsidRDefault="00F22339" w:rsidP="00D447D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4DE7B5B4" w14:textId="77777777" w:rsidR="005A0FB0" w:rsidRDefault="005A0FB0" w:rsidP="005A0FB0">
      <w:pPr>
        <w:tabs>
          <w:tab w:val="left" w:pos="720"/>
          <w:tab w:val="right" w:pos="9356"/>
        </w:tabs>
        <w:ind w:left="720" w:hanging="720"/>
      </w:pPr>
    </w:p>
    <w:p w14:paraId="5A27C7A6" w14:textId="041D705D" w:rsidR="00F22339" w:rsidRPr="00663F4A" w:rsidRDefault="00F22339" w:rsidP="00F22339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3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F22339" w:rsidRPr="00C27BF7" w14:paraId="670752FC" w14:textId="77777777" w:rsidTr="00D447D3">
        <w:trPr>
          <w:trHeight w:val="603"/>
          <w:jc w:val="right"/>
        </w:trPr>
        <w:tc>
          <w:tcPr>
            <w:tcW w:w="9304" w:type="dxa"/>
            <w:gridSpan w:val="2"/>
          </w:tcPr>
          <w:p w14:paraId="4323030C" w14:textId="786C46E5" w:rsidR="00F22339" w:rsidRDefault="00F22339" w:rsidP="00D447D3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2A393BDE" w14:textId="2B9AD247" w:rsidR="00F22339" w:rsidRPr="00F22339" w:rsidRDefault="00F22339" w:rsidP="00F22339">
            <w:pPr>
              <w:tabs>
                <w:tab w:val="left" w:pos="426"/>
                <w:tab w:val="left" w:pos="720"/>
                <w:tab w:val="left" w:pos="851"/>
                <w:tab w:val="left" w:pos="992"/>
                <w:tab w:val="left" w:pos="1134"/>
                <w:tab w:val="right" w:pos="9356"/>
              </w:tabs>
              <w:spacing w:after="160" w:line="259" w:lineRule="auto"/>
              <w:ind w:left="420" w:hanging="420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Take all numbers from the maximum number in the table</w:t>
            </w:r>
          </w:p>
          <w:tbl>
            <w:tblPr>
              <w:tblStyle w:val="TableGrid"/>
              <w:tblW w:w="0" w:type="auto"/>
              <w:tblInd w:w="828" w:type="dxa"/>
              <w:tblLook w:val="04A0" w:firstRow="1" w:lastRow="0" w:firstColumn="1" w:lastColumn="0" w:noHBand="0" w:noVBand="1"/>
            </w:tblPr>
            <w:tblGrid>
              <w:gridCol w:w="1330"/>
              <w:gridCol w:w="1790"/>
              <w:gridCol w:w="1736"/>
              <w:gridCol w:w="1667"/>
              <w:gridCol w:w="1727"/>
            </w:tblGrid>
            <w:tr w:rsidR="00F22339" w:rsidRPr="00F22339" w14:paraId="66813FD2" w14:textId="77777777" w:rsidTr="00D447D3">
              <w:tc>
                <w:tcPr>
                  <w:tcW w:w="1400" w:type="dxa"/>
                </w:tcPr>
                <w:p w14:paraId="70BA8338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</w:p>
              </w:tc>
              <w:tc>
                <w:tcPr>
                  <w:tcW w:w="1856" w:type="dxa"/>
                </w:tcPr>
                <w:p w14:paraId="3E48F7CD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Wednesday</w:t>
                  </w:r>
                </w:p>
              </w:tc>
              <w:tc>
                <w:tcPr>
                  <w:tcW w:w="1833" w:type="dxa"/>
                </w:tcPr>
                <w:p w14:paraId="10574213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Thursday</w:t>
                  </w:r>
                </w:p>
              </w:tc>
              <w:tc>
                <w:tcPr>
                  <w:tcW w:w="1802" w:type="dxa"/>
                </w:tcPr>
                <w:p w14:paraId="7E8E9B21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Friday</w:t>
                  </w:r>
                </w:p>
              </w:tc>
              <w:tc>
                <w:tcPr>
                  <w:tcW w:w="1829" w:type="dxa"/>
                </w:tcPr>
                <w:p w14:paraId="3FE24516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Saturday</w:t>
                  </w:r>
                </w:p>
              </w:tc>
            </w:tr>
            <w:tr w:rsidR="00F22339" w:rsidRPr="00F22339" w14:paraId="15619C96" w14:textId="77777777" w:rsidTr="00D447D3">
              <w:tc>
                <w:tcPr>
                  <w:tcW w:w="1400" w:type="dxa"/>
                </w:tcPr>
                <w:p w14:paraId="077A4B89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Rachel</w:t>
                  </w:r>
                </w:p>
              </w:tc>
              <w:tc>
                <w:tcPr>
                  <w:tcW w:w="1856" w:type="dxa"/>
                </w:tcPr>
                <w:p w14:paraId="79B07DFD" w14:textId="1339310F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833" w:type="dxa"/>
                </w:tcPr>
                <w:p w14:paraId="02DE4E19" w14:textId="4E7CC63C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802" w:type="dxa"/>
                </w:tcPr>
                <w:p w14:paraId="2566B9E0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5</w:t>
                  </w:r>
                </w:p>
              </w:tc>
              <w:tc>
                <w:tcPr>
                  <w:tcW w:w="1829" w:type="dxa"/>
                </w:tcPr>
                <w:p w14:paraId="70F580F8" w14:textId="68E6D939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</w:tr>
            <w:tr w:rsidR="00F22339" w:rsidRPr="00F22339" w14:paraId="18A7774C" w14:textId="77777777" w:rsidTr="00D447D3">
              <w:tc>
                <w:tcPr>
                  <w:tcW w:w="1400" w:type="dxa"/>
                </w:tcPr>
                <w:p w14:paraId="5CC0EEF2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Nick</w:t>
                  </w:r>
                </w:p>
              </w:tc>
              <w:tc>
                <w:tcPr>
                  <w:tcW w:w="1856" w:type="dxa"/>
                </w:tcPr>
                <w:p w14:paraId="709BAC8D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5</w:t>
                  </w:r>
                </w:p>
              </w:tc>
              <w:tc>
                <w:tcPr>
                  <w:tcW w:w="1833" w:type="dxa"/>
                </w:tcPr>
                <w:p w14:paraId="1F3799FB" w14:textId="7B284861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5</w:t>
                  </w:r>
                </w:p>
              </w:tc>
              <w:tc>
                <w:tcPr>
                  <w:tcW w:w="1802" w:type="dxa"/>
                </w:tcPr>
                <w:p w14:paraId="331AF64B" w14:textId="287CEBE1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2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829" w:type="dxa"/>
                </w:tcPr>
                <w:p w14:paraId="2C67795C" w14:textId="206AD172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</w:tr>
            <w:tr w:rsidR="00F22339" w:rsidRPr="00F22339" w14:paraId="36586308" w14:textId="77777777" w:rsidTr="00D447D3">
              <w:tc>
                <w:tcPr>
                  <w:tcW w:w="1400" w:type="dxa"/>
                </w:tcPr>
                <w:p w14:paraId="6B984CEA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Penny</w:t>
                  </w:r>
                </w:p>
              </w:tc>
              <w:tc>
                <w:tcPr>
                  <w:tcW w:w="1856" w:type="dxa"/>
                </w:tcPr>
                <w:p w14:paraId="4CCB9096" w14:textId="094B0581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833" w:type="dxa"/>
                </w:tcPr>
                <w:p w14:paraId="3876B3C4" w14:textId="536DA7ED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5</w:t>
                  </w:r>
                </w:p>
              </w:tc>
              <w:tc>
                <w:tcPr>
                  <w:tcW w:w="1802" w:type="dxa"/>
                </w:tcPr>
                <w:p w14:paraId="3CDB47E9" w14:textId="27CF68CF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829" w:type="dxa"/>
                </w:tcPr>
                <w:p w14:paraId="43628A17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5</w:t>
                  </w:r>
                </w:p>
              </w:tc>
            </w:tr>
            <w:tr w:rsidR="00F22339" w:rsidRPr="00F22339" w14:paraId="48E4941D" w14:textId="77777777" w:rsidTr="00D447D3">
              <w:tc>
                <w:tcPr>
                  <w:tcW w:w="1400" w:type="dxa"/>
                </w:tcPr>
                <w:p w14:paraId="77DBF91A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Sue</w:t>
                  </w:r>
                </w:p>
              </w:tc>
              <w:tc>
                <w:tcPr>
                  <w:tcW w:w="1856" w:type="dxa"/>
                </w:tcPr>
                <w:p w14:paraId="4CF05A6C" w14:textId="4D0BD16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833" w:type="dxa"/>
                </w:tcPr>
                <w:p w14:paraId="3BC9C45D" w14:textId="30CFFE26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5</w:t>
                  </w:r>
                </w:p>
              </w:tc>
              <w:tc>
                <w:tcPr>
                  <w:tcW w:w="1802" w:type="dxa"/>
                </w:tcPr>
                <w:p w14:paraId="467F098A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5</w:t>
                  </w:r>
                </w:p>
              </w:tc>
              <w:tc>
                <w:tcPr>
                  <w:tcW w:w="1829" w:type="dxa"/>
                </w:tcPr>
                <w:p w14:paraId="129DC03D" w14:textId="1F99A07A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</w:tr>
          </w:tbl>
          <w:p w14:paraId="0412FFF8" w14:textId="77777777" w:rsidR="00F22339" w:rsidRPr="00F22339" w:rsidRDefault="00F22339" w:rsidP="00F22339">
            <w:pPr>
              <w:tabs>
                <w:tab w:val="left" w:pos="426"/>
                <w:tab w:val="left" w:pos="720"/>
                <w:tab w:val="left" w:pos="851"/>
                <w:tab w:val="left" w:pos="992"/>
                <w:tab w:val="left" w:pos="1134"/>
                <w:tab w:val="right" w:pos="9356"/>
              </w:tabs>
              <w:spacing w:after="160" w:line="259" w:lineRule="auto"/>
              <w:ind w:left="420" w:hanging="420"/>
              <w:rPr>
                <w:rFonts w:eastAsia="Calibri"/>
                <w:lang w:val="en-US"/>
              </w:rPr>
            </w:pPr>
            <w:r w:rsidRPr="00F22339">
              <w:rPr>
                <w:rFonts w:eastAsia="Calibri"/>
                <w:lang w:val="en-US"/>
              </w:rPr>
              <w:tab/>
            </w:r>
          </w:p>
          <w:p w14:paraId="6CE8B859" w14:textId="37ED9621" w:rsidR="00F22339" w:rsidRDefault="00F22339" w:rsidP="00F22339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>
              <w:rPr>
                <w:bCs/>
              </w:rPr>
              <w:t>In each row take the smallest number from each number.</w:t>
            </w:r>
          </w:p>
          <w:tbl>
            <w:tblPr>
              <w:tblStyle w:val="TableGrid"/>
              <w:tblW w:w="0" w:type="auto"/>
              <w:tblInd w:w="828" w:type="dxa"/>
              <w:tblLook w:val="04A0" w:firstRow="1" w:lastRow="0" w:firstColumn="1" w:lastColumn="0" w:noHBand="0" w:noVBand="1"/>
            </w:tblPr>
            <w:tblGrid>
              <w:gridCol w:w="1330"/>
              <w:gridCol w:w="1790"/>
              <w:gridCol w:w="1736"/>
              <w:gridCol w:w="1667"/>
              <w:gridCol w:w="1727"/>
            </w:tblGrid>
            <w:tr w:rsidR="00F22339" w:rsidRPr="00F22339" w14:paraId="4AA66FD1" w14:textId="77777777" w:rsidTr="00F22339">
              <w:tc>
                <w:tcPr>
                  <w:tcW w:w="1330" w:type="dxa"/>
                </w:tcPr>
                <w:p w14:paraId="0378E20D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</w:p>
              </w:tc>
              <w:tc>
                <w:tcPr>
                  <w:tcW w:w="1790" w:type="dxa"/>
                </w:tcPr>
                <w:p w14:paraId="4F84BA34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Wednesday</w:t>
                  </w:r>
                </w:p>
              </w:tc>
              <w:tc>
                <w:tcPr>
                  <w:tcW w:w="1736" w:type="dxa"/>
                </w:tcPr>
                <w:p w14:paraId="31E8408C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Thursday</w:t>
                  </w:r>
                </w:p>
              </w:tc>
              <w:tc>
                <w:tcPr>
                  <w:tcW w:w="1667" w:type="dxa"/>
                </w:tcPr>
                <w:p w14:paraId="360104AA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Friday</w:t>
                  </w:r>
                </w:p>
              </w:tc>
              <w:tc>
                <w:tcPr>
                  <w:tcW w:w="1727" w:type="dxa"/>
                </w:tcPr>
                <w:p w14:paraId="601CC460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Saturday</w:t>
                  </w:r>
                </w:p>
              </w:tc>
            </w:tr>
            <w:tr w:rsidR="00F22339" w:rsidRPr="00F22339" w14:paraId="530F0877" w14:textId="77777777" w:rsidTr="00F22339">
              <w:tc>
                <w:tcPr>
                  <w:tcW w:w="1330" w:type="dxa"/>
                </w:tcPr>
                <w:p w14:paraId="6E1C6FB4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Rachel</w:t>
                  </w:r>
                </w:p>
              </w:tc>
              <w:tc>
                <w:tcPr>
                  <w:tcW w:w="1790" w:type="dxa"/>
                </w:tcPr>
                <w:p w14:paraId="53F630DE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736" w:type="dxa"/>
                </w:tcPr>
                <w:p w14:paraId="26BDA4D1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667" w:type="dxa"/>
                </w:tcPr>
                <w:p w14:paraId="5468BC8B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5</w:t>
                  </w:r>
                </w:p>
              </w:tc>
              <w:tc>
                <w:tcPr>
                  <w:tcW w:w="1727" w:type="dxa"/>
                </w:tcPr>
                <w:p w14:paraId="5115F96F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</w:tr>
            <w:tr w:rsidR="00F22339" w:rsidRPr="00F22339" w14:paraId="73B321D0" w14:textId="77777777" w:rsidTr="00F22339">
              <w:tc>
                <w:tcPr>
                  <w:tcW w:w="1330" w:type="dxa"/>
                </w:tcPr>
                <w:p w14:paraId="02C4A1B7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Nick</w:t>
                  </w:r>
                </w:p>
              </w:tc>
              <w:tc>
                <w:tcPr>
                  <w:tcW w:w="1790" w:type="dxa"/>
                </w:tcPr>
                <w:p w14:paraId="4C7C8CD9" w14:textId="40136DEC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</w:t>
                  </w: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736" w:type="dxa"/>
                </w:tcPr>
                <w:p w14:paraId="6134307B" w14:textId="1EE9194C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667" w:type="dxa"/>
                </w:tcPr>
                <w:p w14:paraId="2A34D2C0" w14:textId="119C5EE1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5</w:t>
                  </w:r>
                </w:p>
              </w:tc>
              <w:tc>
                <w:tcPr>
                  <w:tcW w:w="1727" w:type="dxa"/>
                </w:tcPr>
                <w:p w14:paraId="4785D116" w14:textId="48BA3D3A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5</w:t>
                  </w:r>
                </w:p>
              </w:tc>
            </w:tr>
            <w:tr w:rsidR="00F22339" w:rsidRPr="00F22339" w14:paraId="31BDBCAD" w14:textId="77777777" w:rsidTr="00F22339">
              <w:tc>
                <w:tcPr>
                  <w:tcW w:w="1330" w:type="dxa"/>
                </w:tcPr>
                <w:p w14:paraId="3A252D30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Penny</w:t>
                  </w:r>
                </w:p>
              </w:tc>
              <w:tc>
                <w:tcPr>
                  <w:tcW w:w="1790" w:type="dxa"/>
                </w:tcPr>
                <w:p w14:paraId="3F435165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736" w:type="dxa"/>
                </w:tcPr>
                <w:p w14:paraId="14966A0F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5</w:t>
                  </w:r>
                </w:p>
              </w:tc>
              <w:tc>
                <w:tcPr>
                  <w:tcW w:w="1667" w:type="dxa"/>
                </w:tcPr>
                <w:p w14:paraId="696F772C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727" w:type="dxa"/>
                </w:tcPr>
                <w:p w14:paraId="743BB5E3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5</w:t>
                  </w:r>
                </w:p>
              </w:tc>
            </w:tr>
            <w:tr w:rsidR="00F22339" w:rsidRPr="00F22339" w14:paraId="44797651" w14:textId="77777777" w:rsidTr="00F22339">
              <w:tc>
                <w:tcPr>
                  <w:tcW w:w="1330" w:type="dxa"/>
                </w:tcPr>
                <w:p w14:paraId="56FC1263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Sue</w:t>
                  </w:r>
                </w:p>
              </w:tc>
              <w:tc>
                <w:tcPr>
                  <w:tcW w:w="1790" w:type="dxa"/>
                </w:tcPr>
                <w:p w14:paraId="1F5A3C21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736" w:type="dxa"/>
                </w:tcPr>
                <w:p w14:paraId="63C1817F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5</w:t>
                  </w:r>
                </w:p>
              </w:tc>
              <w:tc>
                <w:tcPr>
                  <w:tcW w:w="1667" w:type="dxa"/>
                </w:tcPr>
                <w:p w14:paraId="1191D83B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 w:rsidRPr="00F22339">
                    <w:rPr>
                      <w:rFonts w:eastAsia="Calibri"/>
                      <w:lang w:val="en-US"/>
                    </w:rPr>
                    <w:t>15</w:t>
                  </w:r>
                </w:p>
              </w:tc>
              <w:tc>
                <w:tcPr>
                  <w:tcW w:w="1727" w:type="dxa"/>
                </w:tcPr>
                <w:p w14:paraId="232102E9" w14:textId="77777777" w:rsidR="00F22339" w:rsidRPr="00F22339" w:rsidRDefault="00F22339" w:rsidP="00F22339">
                  <w:pPr>
                    <w:tabs>
                      <w:tab w:val="left" w:pos="426"/>
                      <w:tab w:val="left" w:pos="720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spacing w:after="160" w:line="259" w:lineRule="auto"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  <w:r w:rsidRPr="00F22339">
                    <w:rPr>
                      <w:rFonts w:eastAsia="Calibri"/>
                      <w:lang w:val="en-US"/>
                    </w:rPr>
                    <w:t>0</w:t>
                  </w:r>
                </w:p>
              </w:tc>
            </w:tr>
          </w:tbl>
          <w:p w14:paraId="02BCDAD2" w14:textId="77777777" w:rsidR="00F22339" w:rsidRPr="00F22339" w:rsidRDefault="00F22339" w:rsidP="00F22339">
            <w:pPr>
              <w:tabs>
                <w:tab w:val="left" w:pos="426"/>
                <w:tab w:val="left" w:pos="720"/>
                <w:tab w:val="left" w:pos="851"/>
                <w:tab w:val="left" w:pos="992"/>
                <w:tab w:val="left" w:pos="1134"/>
                <w:tab w:val="right" w:pos="9356"/>
              </w:tabs>
              <w:spacing w:after="160" w:line="259" w:lineRule="auto"/>
              <w:ind w:left="420" w:hanging="420"/>
              <w:rPr>
                <w:rFonts w:eastAsia="Calibri"/>
                <w:lang w:val="en-US"/>
              </w:rPr>
            </w:pPr>
            <w:r w:rsidRPr="00F22339">
              <w:rPr>
                <w:rFonts w:eastAsia="Calibri"/>
                <w:lang w:val="en-US"/>
              </w:rPr>
              <w:tab/>
            </w:r>
          </w:p>
          <w:p w14:paraId="30A55092" w14:textId="45AF00C1" w:rsidR="00F22339" w:rsidRDefault="00F22339" w:rsidP="00F2233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Assignment is now possible whe</w:t>
            </w:r>
            <w:r w:rsidR="00D447D3">
              <w:rPr>
                <w:bCs/>
              </w:rPr>
              <w:t>n to cross out all the zeros 4 lines are needed. Assign where there is a zero next to the name,</w:t>
            </w:r>
          </w:p>
          <w:p w14:paraId="0AF4C96F" w14:textId="6CEF33DE" w:rsidR="00F22339" w:rsidRPr="00F22339" w:rsidRDefault="00F22339" w:rsidP="00F22339">
            <w:pPr>
              <w:pStyle w:val="ListParagraph"/>
              <w:numPr>
                <w:ilvl w:val="0"/>
                <w:numId w:val="9"/>
              </w:num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F22339">
              <w:rPr>
                <w:bCs/>
              </w:rPr>
              <w:t>Rachel on Saturday 30</w:t>
            </w:r>
          </w:p>
          <w:p w14:paraId="2FA5B393" w14:textId="6CEC1273" w:rsidR="00F22339" w:rsidRPr="00F22339" w:rsidRDefault="00F22339" w:rsidP="00F22339">
            <w:pPr>
              <w:pStyle w:val="ListParagraph"/>
              <w:numPr>
                <w:ilvl w:val="0"/>
                <w:numId w:val="9"/>
              </w:num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F22339">
              <w:rPr>
                <w:bCs/>
              </w:rPr>
              <w:t>Nick on Thursday 25</w:t>
            </w:r>
          </w:p>
          <w:p w14:paraId="378CB7F8" w14:textId="4F7FD39D" w:rsidR="00F22339" w:rsidRPr="00F22339" w:rsidRDefault="00F22339" w:rsidP="00F22339">
            <w:pPr>
              <w:pStyle w:val="ListParagraph"/>
              <w:numPr>
                <w:ilvl w:val="0"/>
                <w:numId w:val="9"/>
              </w:num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F22339">
              <w:rPr>
                <w:bCs/>
              </w:rPr>
              <w:t>Penny on Friday 30</w:t>
            </w:r>
          </w:p>
          <w:p w14:paraId="75E60240" w14:textId="10E99D1D" w:rsidR="00F22339" w:rsidRPr="00F22339" w:rsidRDefault="00F22339" w:rsidP="00F22339">
            <w:pPr>
              <w:pStyle w:val="ListParagraph"/>
              <w:numPr>
                <w:ilvl w:val="0"/>
                <w:numId w:val="9"/>
              </w:num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F22339">
              <w:rPr>
                <w:bCs/>
              </w:rPr>
              <w:t>Sue on Wednesday 30</w:t>
            </w:r>
          </w:p>
          <w:p w14:paraId="3138B1BC" w14:textId="7DEAF496" w:rsidR="00F22339" w:rsidRPr="00663F4A" w:rsidRDefault="00F22339" w:rsidP="00D447D3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>
              <w:rPr>
                <w:bCs/>
              </w:rPr>
              <w:t>Total = 115 cupcakes</w:t>
            </w:r>
          </w:p>
        </w:tc>
      </w:tr>
      <w:tr w:rsidR="00F22339" w:rsidRPr="00C27BF7" w14:paraId="358592E1" w14:textId="77777777" w:rsidTr="00D447D3">
        <w:trPr>
          <w:jc w:val="right"/>
        </w:trPr>
        <w:tc>
          <w:tcPr>
            <w:tcW w:w="7971" w:type="dxa"/>
          </w:tcPr>
          <w:p w14:paraId="1F0777A6" w14:textId="77777777" w:rsidR="00F22339" w:rsidRDefault="00F22339" w:rsidP="00D447D3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C85D692" w14:textId="77777777" w:rsidR="00F22339" w:rsidRPr="00663F4A" w:rsidRDefault="00F22339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22339" w:rsidRPr="00C27BF7" w14:paraId="68815872" w14:textId="77777777" w:rsidTr="00D447D3">
        <w:trPr>
          <w:jc w:val="right"/>
        </w:trPr>
        <w:tc>
          <w:tcPr>
            <w:tcW w:w="7971" w:type="dxa"/>
          </w:tcPr>
          <w:p w14:paraId="191257DE" w14:textId="762F769D" w:rsidR="00D447D3" w:rsidRPr="00D447D3" w:rsidRDefault="00D447D3" w:rsidP="00D447D3">
            <w:pPr>
              <w:pStyle w:val="ListParagraph"/>
              <w:numPr>
                <w:ilvl w:val="0"/>
                <w:numId w:val="10"/>
              </w:numPr>
              <w:tabs>
                <w:tab w:val="left" w:pos="426"/>
                <w:tab w:val="left" w:pos="720"/>
                <w:tab w:val="left" w:pos="851"/>
                <w:tab w:val="left" w:pos="992"/>
                <w:tab w:val="left" w:pos="1134"/>
                <w:tab w:val="right" w:pos="9356"/>
              </w:tabs>
              <w:spacing w:line="259" w:lineRule="auto"/>
              <w:rPr>
                <w:rFonts w:eastAsia="Calibri"/>
                <w:lang w:val="en-US"/>
              </w:rPr>
            </w:pPr>
            <w:r w:rsidRPr="00D447D3">
              <w:rPr>
                <w:rFonts w:eastAsia="Calibri"/>
                <w:lang w:val="en-US"/>
              </w:rPr>
              <w:t>Take</w:t>
            </w:r>
            <w:r>
              <w:rPr>
                <w:rFonts w:eastAsia="Calibri"/>
                <w:lang w:val="en-US"/>
              </w:rPr>
              <w:t>s</w:t>
            </w:r>
            <w:r w:rsidRPr="00D447D3">
              <w:rPr>
                <w:rFonts w:eastAsia="Calibri"/>
                <w:lang w:val="en-US"/>
              </w:rPr>
              <w:t xml:space="preserve"> all numbers from the maximum number in the table</w:t>
            </w:r>
          </w:p>
          <w:p w14:paraId="7ABDF35F" w14:textId="15E64F49" w:rsidR="00D447D3" w:rsidRPr="00D447D3" w:rsidRDefault="00D447D3" w:rsidP="00D447D3">
            <w:pPr>
              <w:pStyle w:val="ListParagraph"/>
              <w:numPr>
                <w:ilvl w:val="0"/>
                <w:numId w:val="10"/>
              </w:num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D447D3">
              <w:rPr>
                <w:bCs/>
              </w:rPr>
              <w:t>In each row take</w:t>
            </w:r>
            <w:r>
              <w:rPr>
                <w:bCs/>
              </w:rPr>
              <w:t>s</w:t>
            </w:r>
            <w:r w:rsidRPr="00D447D3">
              <w:rPr>
                <w:bCs/>
              </w:rPr>
              <w:t xml:space="preserve"> the smallest number from each number.</w:t>
            </w:r>
          </w:p>
          <w:p w14:paraId="7434DA55" w14:textId="2ECCBF36" w:rsidR="00F22339" w:rsidRPr="00C27BF7" w:rsidRDefault="00D447D3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 xml:space="preserve">Justifies assignment is possible </w:t>
            </w:r>
          </w:p>
        </w:tc>
        <w:tc>
          <w:tcPr>
            <w:tcW w:w="1333" w:type="dxa"/>
          </w:tcPr>
          <w:p w14:paraId="2AA8EA23" w14:textId="77777777" w:rsidR="00F22339" w:rsidRDefault="00F22339" w:rsidP="00D447D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73AE4BFC" w14:textId="77777777" w:rsidR="00F22339" w:rsidRDefault="00F22339" w:rsidP="00D447D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2D2B12EA" w14:textId="00A5E5FB" w:rsidR="00D447D3" w:rsidRPr="00C27BF7" w:rsidRDefault="00D447D3" w:rsidP="00D447D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452B0B85" w14:textId="77777777" w:rsidR="00F22339" w:rsidRDefault="00F22339" w:rsidP="00F22339">
      <w:pPr>
        <w:tabs>
          <w:tab w:val="left" w:pos="720"/>
          <w:tab w:val="right" w:pos="9356"/>
        </w:tabs>
        <w:ind w:left="720" w:hanging="720"/>
      </w:pPr>
    </w:p>
    <w:p w14:paraId="794BB560" w14:textId="77777777" w:rsidR="00F22339" w:rsidRDefault="00F22339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328750D7" w14:textId="77777777" w:rsidR="00F22339" w:rsidRDefault="00F22339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024272D4" w14:textId="66011C79" w:rsidR="009204BD" w:rsidRPr="00663F4A" w:rsidRDefault="00A86C98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4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14:paraId="373FCCC3" w14:textId="77777777" w:rsidTr="00713245">
        <w:trPr>
          <w:trHeight w:val="603"/>
          <w:jc w:val="right"/>
        </w:trPr>
        <w:tc>
          <w:tcPr>
            <w:tcW w:w="9304" w:type="dxa"/>
            <w:gridSpan w:val="2"/>
          </w:tcPr>
          <w:p w14:paraId="4A3BE543" w14:textId="77777777"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76D728A9" w14:textId="0DB7ED65" w:rsidR="009204BD" w:rsidRPr="00D447D3" w:rsidRDefault="00D447D3" w:rsidP="009C6007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447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D447D3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 + 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1.06</w:t>
            </w:r>
            <w:r w:rsidRPr="00D447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D447D3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 xml:space="preserve">n </w:t>
            </w:r>
            <w:proofErr w:type="gramStart"/>
            <w:r w:rsidRPr="00D447D3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  </w:t>
            </w:r>
            <w:r w:rsidRPr="00D447D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="00B8271A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= 8000</w:t>
            </w:r>
            <w:r w:rsidR="00337C3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</w:t>
            </w:r>
            <w:r w:rsidR="00337C33" w:rsidRPr="00337C33">
              <w:rPr>
                <w:bCs/>
              </w:rPr>
              <w:t xml:space="preserve">where </w:t>
            </w:r>
            <w:proofErr w:type="spellStart"/>
            <w:r w:rsidR="00337C33"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="00337C33"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="00337C33" w:rsidRPr="00337C33">
              <w:rPr>
                <w:bCs/>
              </w:rPr>
              <w:t xml:space="preserve"> represents value and </w:t>
            </w:r>
            <w:r w:rsidR="00337C33"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 w:rsidR="00337C33" w:rsidRPr="00337C33">
              <w:rPr>
                <w:bCs/>
              </w:rPr>
              <w:t xml:space="preserve"> = number of years passed</w:t>
            </w:r>
          </w:p>
        </w:tc>
      </w:tr>
      <w:tr w:rsidR="009204BD" w:rsidRPr="00C27BF7" w14:paraId="5A576F54" w14:textId="77777777" w:rsidTr="00713245">
        <w:trPr>
          <w:jc w:val="right"/>
        </w:trPr>
        <w:tc>
          <w:tcPr>
            <w:tcW w:w="7971" w:type="dxa"/>
          </w:tcPr>
          <w:p w14:paraId="259F27F0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5CBE685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60E3E899" w14:textId="77777777" w:rsidTr="00713245">
        <w:trPr>
          <w:jc w:val="right"/>
        </w:trPr>
        <w:tc>
          <w:tcPr>
            <w:tcW w:w="7971" w:type="dxa"/>
          </w:tcPr>
          <w:p w14:paraId="67E092F4" w14:textId="717729DA" w:rsidR="00D447D3" w:rsidRDefault="00D447D3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termines first term</w:t>
            </w:r>
          </w:p>
          <w:p w14:paraId="3ACB31A6" w14:textId="35FAEF3F" w:rsidR="00D447D3" w:rsidRDefault="00D447D3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uses correct format for rules</w:t>
            </w:r>
          </w:p>
          <w:p w14:paraId="0B45B58C" w14:textId="35888BB3" w:rsidR="00A86C98" w:rsidRPr="00C27BF7" w:rsidRDefault="00D447D3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termines ratio</w:t>
            </w:r>
          </w:p>
        </w:tc>
        <w:tc>
          <w:tcPr>
            <w:tcW w:w="1333" w:type="dxa"/>
          </w:tcPr>
          <w:p w14:paraId="0C526E84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65A94FB3" w14:textId="77777777" w:rsidR="00A86C98" w:rsidRDefault="00A86C98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51666956" w14:textId="2B63827C" w:rsidR="00D447D3" w:rsidRPr="00C27BF7" w:rsidRDefault="00D447D3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225F260D" w14:textId="77777777"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14:paraId="2456D1AB" w14:textId="77777777" w:rsidR="00D447D3" w:rsidRDefault="00D447D3">
      <w:pPr>
        <w:rPr>
          <w:b/>
          <w:bCs/>
        </w:rPr>
      </w:pPr>
      <w:r>
        <w:rPr>
          <w:b/>
          <w:bCs/>
        </w:rPr>
        <w:br w:type="page"/>
      </w:r>
    </w:p>
    <w:p w14:paraId="37438CDA" w14:textId="23919D93" w:rsidR="009204BD" w:rsidRDefault="00A86C98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4</w:t>
      </w:r>
      <w:r w:rsidR="009204BD"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="009204BD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204BD" w:rsidRPr="00C27BF7" w14:paraId="4EBB79CF" w14:textId="77777777" w:rsidTr="007132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F4FA7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01F85F1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520F3DE5" w14:textId="77777777" w:rsidR="00337C33" w:rsidRDefault="00337C33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>)   $24 000</w:t>
            </w:r>
          </w:p>
          <w:p w14:paraId="04626B4F" w14:textId="2FE83C6C" w:rsidR="009204BD" w:rsidRPr="00337C33" w:rsidRDefault="00337C33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i)</w:t>
            </w:r>
            <w:r w:rsidR="009204BD">
              <w:rPr>
                <w:bCs/>
              </w:rPr>
              <w:t xml:space="preserve"> </w:t>
            </w:r>
            <w:r>
              <w:rPr>
                <w:bCs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>
              <w:rPr>
                <w:bCs/>
              </w:rPr>
              <w:t xml:space="preserve"> = 8000 (</w:t>
            </w:r>
            <w:proofErr w:type="gramStart"/>
            <w:r>
              <w:rPr>
                <w:bCs/>
              </w:rPr>
              <w:t>1.08)</w:t>
            </w:r>
            <w:r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>n</w:t>
            </w:r>
            <w:proofErr w:type="gramEnd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perscript"/>
              </w:rPr>
              <w:t xml:space="preserve">        </w:t>
            </w:r>
            <w:r w:rsidRPr="00337C33">
              <w:rPr>
                <w:bCs/>
              </w:rPr>
              <w:t xml:space="preserve">where </w:t>
            </w:r>
            <w:proofErr w:type="spellStart"/>
            <w:r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Pr="00337C33">
              <w:rPr>
                <w:bCs/>
              </w:rPr>
              <w:t xml:space="preserve"> represents value and </w:t>
            </w:r>
            <w:r w:rsidRPr="00337C3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 w:rsidRPr="00337C33">
              <w:rPr>
                <w:bCs/>
              </w:rPr>
              <w:t xml:space="preserve"> = number of years passed</w:t>
            </w:r>
          </w:p>
        </w:tc>
      </w:tr>
      <w:tr w:rsidR="009204BD" w:rsidRPr="00C27BF7" w14:paraId="7245FE7E" w14:textId="77777777" w:rsidTr="00713245">
        <w:trPr>
          <w:jc w:val="right"/>
        </w:trPr>
        <w:tc>
          <w:tcPr>
            <w:tcW w:w="7972" w:type="dxa"/>
          </w:tcPr>
          <w:p w14:paraId="093CD850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E432DEE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6C98" w:rsidRPr="00C27BF7" w14:paraId="4ADAA015" w14:textId="77777777" w:rsidTr="00713245">
        <w:trPr>
          <w:jc w:val="right"/>
        </w:trPr>
        <w:tc>
          <w:tcPr>
            <w:tcW w:w="7972" w:type="dxa"/>
          </w:tcPr>
          <w:p w14:paraId="15761B0A" w14:textId="77777777" w:rsidR="00A86C98" w:rsidRDefault="00A86C98" w:rsidP="00337C3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 xml:space="preserve">identifies </w:t>
            </w:r>
            <w:r w:rsidR="00337C33">
              <w:t>expected value</w:t>
            </w:r>
          </w:p>
          <w:p w14:paraId="4E59D1C5" w14:textId="77777777" w:rsidR="00337C33" w:rsidRDefault="00337C33" w:rsidP="00337C3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uses correct format</w:t>
            </w:r>
          </w:p>
          <w:p w14:paraId="146324B7" w14:textId="46BA8879" w:rsidR="00337C33" w:rsidRPr="00C27BF7" w:rsidRDefault="00337C33" w:rsidP="00337C3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dentifies starting value and rate</w:t>
            </w:r>
          </w:p>
        </w:tc>
        <w:tc>
          <w:tcPr>
            <w:tcW w:w="1332" w:type="dxa"/>
          </w:tcPr>
          <w:p w14:paraId="45B0C490" w14:textId="77777777" w:rsidR="00A86C98" w:rsidRDefault="00A86C98" w:rsidP="00337C3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70C5BB10" w14:textId="77777777" w:rsidR="00337C33" w:rsidRDefault="00337C33" w:rsidP="00337C3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7CBBC752" w14:textId="6CA6461A" w:rsidR="00337C33" w:rsidRPr="00C27BF7" w:rsidRDefault="00337C33" w:rsidP="00337C3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403C12E1" w14:textId="77777777"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5BAD25FE" w14:textId="77777777"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p w14:paraId="75C2F6E0" w14:textId="2D1A4F61" w:rsidR="0035018C" w:rsidRPr="00663F4A" w:rsidRDefault="009C6007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4</w:t>
      </w:r>
      <w:r w:rsidR="0035018C">
        <w:rPr>
          <w:b/>
          <w:bCs/>
        </w:rPr>
        <w:t xml:space="preserve"> </w:t>
      </w:r>
      <w:r w:rsidR="0035018C"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35018C" w:rsidRPr="00663F4A">
        <w:rPr>
          <w:rFonts w:eastAsia="Calibri"/>
          <w:b/>
        </w:rPr>
        <w:t>)</w:t>
      </w:r>
      <w:r w:rsidR="005B0BA4">
        <w:rPr>
          <w:rFonts w:eastAsia="Calibri"/>
          <w:b/>
        </w:rPr>
        <w:t>(d)</w:t>
      </w:r>
      <w:r w:rsidR="0035018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5018C" w:rsidRPr="00C27BF7" w14:paraId="0D755124" w14:textId="77777777" w:rsidTr="0035018C">
        <w:trPr>
          <w:trHeight w:val="603"/>
          <w:jc w:val="right"/>
        </w:trPr>
        <w:tc>
          <w:tcPr>
            <w:tcW w:w="9304" w:type="dxa"/>
            <w:gridSpan w:val="2"/>
          </w:tcPr>
          <w:p w14:paraId="5385F1AD" w14:textId="77777777" w:rsidR="0035018C" w:rsidRDefault="0035018C" w:rsidP="0035018C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7E233FD6" w14:textId="3EEC942F" w:rsidR="0035018C" w:rsidRDefault="005B0BA4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(c)  </w:t>
            </w:r>
            <w:r w:rsidR="00337C33">
              <w:rPr>
                <w:bCs/>
              </w:rPr>
              <w:t>Monthly rate = 0.06 ÷ 12 = 0</w:t>
            </w:r>
            <w:r w:rsidR="00CC1203">
              <w:rPr>
                <w:bCs/>
              </w:rPr>
              <w:t>.</w:t>
            </w:r>
            <w:r w:rsidR="00337C33">
              <w:rPr>
                <w:bCs/>
              </w:rPr>
              <w:t>005</w:t>
            </w:r>
          </w:p>
          <w:p w14:paraId="4C91B90F" w14:textId="14B5CC6C" w:rsidR="00337C33" w:rsidRPr="00663F4A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r w:rsidR="005B0BA4">
              <w:rPr>
                <w:bCs/>
              </w:rPr>
              <w:t>d)</w:t>
            </w:r>
            <w:r>
              <w:rPr>
                <w:bCs/>
              </w:rPr>
              <w:t xml:space="preserve">  increase of $</w:t>
            </w:r>
            <w:r w:rsidR="00CC1203">
              <w:rPr>
                <w:bCs/>
              </w:rPr>
              <w:t>5</w:t>
            </w:r>
            <w:r>
              <w:rPr>
                <w:bCs/>
              </w:rPr>
              <w:t xml:space="preserve">00 </w:t>
            </w:r>
          </w:p>
        </w:tc>
      </w:tr>
      <w:tr w:rsidR="0035018C" w:rsidRPr="00C27BF7" w14:paraId="3AF37AC0" w14:textId="77777777" w:rsidTr="0035018C">
        <w:trPr>
          <w:jc w:val="right"/>
        </w:trPr>
        <w:tc>
          <w:tcPr>
            <w:tcW w:w="7971" w:type="dxa"/>
          </w:tcPr>
          <w:p w14:paraId="68B679A3" w14:textId="77777777"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B655ED2" w14:textId="77777777"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14:paraId="2A638D48" w14:textId="77777777" w:rsidTr="0035018C">
        <w:trPr>
          <w:jc w:val="right"/>
        </w:trPr>
        <w:tc>
          <w:tcPr>
            <w:tcW w:w="7971" w:type="dxa"/>
          </w:tcPr>
          <w:p w14:paraId="29B8F723" w14:textId="350A1E44" w:rsidR="009C6007" w:rsidRDefault="00337C33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dentifies monthly interest rate</w:t>
            </w:r>
          </w:p>
          <w:p w14:paraId="57F37A05" w14:textId="3C7D226D" w:rsidR="0035018C" w:rsidRDefault="00337C33" w:rsidP="009C6007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 xml:space="preserve">identifies </w:t>
            </w:r>
            <w:r w:rsidR="00CC1203">
              <w:t xml:space="preserve">approximate </w:t>
            </w:r>
            <w:r>
              <w:t>change in investment</w:t>
            </w:r>
          </w:p>
          <w:p w14:paraId="37EDB5F5" w14:textId="40278E3E" w:rsidR="00337C33" w:rsidRPr="00C27BF7" w:rsidRDefault="00337C33" w:rsidP="009C6007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specifies the change is a growth</w:t>
            </w:r>
          </w:p>
        </w:tc>
        <w:tc>
          <w:tcPr>
            <w:tcW w:w="1333" w:type="dxa"/>
          </w:tcPr>
          <w:p w14:paraId="356A5358" w14:textId="77777777" w:rsidR="0035018C" w:rsidRDefault="0035018C" w:rsidP="0035018C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3E150DF8" w14:textId="77777777" w:rsidR="0035018C" w:rsidRDefault="0035018C" w:rsidP="009C6007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4B0C1A8E" w14:textId="48C5BD4F" w:rsidR="00337C33" w:rsidRPr="00C27BF7" w:rsidRDefault="00337C33" w:rsidP="009C6007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482FD8E0" w14:textId="77777777" w:rsidR="0035018C" w:rsidRDefault="0035018C" w:rsidP="0035018C">
      <w:pPr>
        <w:tabs>
          <w:tab w:val="left" w:pos="720"/>
          <w:tab w:val="right" w:pos="9356"/>
        </w:tabs>
        <w:ind w:left="720" w:hanging="720"/>
      </w:pPr>
    </w:p>
    <w:p w14:paraId="6E9FDB6B" w14:textId="72D3D017" w:rsidR="0035018C" w:rsidRDefault="009204BD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9C6007">
        <w:rPr>
          <w:b/>
          <w:bCs/>
        </w:rPr>
        <w:t>4</w:t>
      </w:r>
      <w:r w:rsidR="0035018C">
        <w:rPr>
          <w:b/>
          <w:bCs/>
        </w:rPr>
        <w:t xml:space="preserve"> </w:t>
      </w:r>
      <w:r w:rsidR="0035018C">
        <w:rPr>
          <w:rFonts w:eastAsia="Calibri"/>
          <w:b/>
        </w:rPr>
        <w:t>(</w:t>
      </w:r>
      <w:r w:rsidR="005B0BA4">
        <w:rPr>
          <w:rFonts w:eastAsia="Calibri"/>
          <w:b/>
        </w:rPr>
        <w:t>e</w:t>
      </w:r>
      <w:r w:rsidR="0035018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5018C" w:rsidRPr="00C27BF7" w14:paraId="2F60799F" w14:textId="7777777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1941B" w14:textId="6CDAB382"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88B8995" w14:textId="1D257372" w:rsidR="009C6007" w:rsidRDefault="00F25F78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01AFFE8F">
                <v:shape id="_x0000_s1062" type="#_x0000_t75" style="position:absolute;margin-left:6.4pt;margin-top:9.4pt;width:388.7pt;height:284.85pt;z-index:251674624;mso-position-horizontal-relative:text;mso-position-vertical-relative:text">
                  <v:imagedata r:id="rId13" o:title=""/>
                </v:shape>
                <o:OLEObject Type="Embed" ProgID="FXDraw.Graphic" ShapeID="_x0000_s1062" DrawAspect="Content" ObjectID="_1592047058" r:id="rId14"/>
              </w:object>
            </w:r>
          </w:p>
          <w:p w14:paraId="3E4368FB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374BEBAA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4376C5B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3BD7B8A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7DC6D31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B5D31FC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07984FFA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9E94D99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0070381E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568AB7F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3F93DAC9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1473E228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2F1D0B2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391ABA30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04FD57C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A7E01E4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38A550FB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DD21AE8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09CC4902" w14:textId="77777777" w:rsidR="00337C33" w:rsidRDefault="00337C33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E766729" w14:textId="47B80E96" w:rsidR="0035018C" w:rsidRPr="00732EA8" w:rsidRDefault="009C6007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</w:tc>
      </w:tr>
      <w:tr w:rsidR="0035018C" w:rsidRPr="00C27BF7" w14:paraId="46D09742" w14:textId="77777777" w:rsidTr="0035018C">
        <w:trPr>
          <w:jc w:val="right"/>
        </w:trPr>
        <w:tc>
          <w:tcPr>
            <w:tcW w:w="7972" w:type="dxa"/>
          </w:tcPr>
          <w:p w14:paraId="2326878E" w14:textId="77777777"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82B0E4E" w14:textId="77777777"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14:paraId="71B1D23F" w14:textId="77777777" w:rsidTr="0035018C">
        <w:trPr>
          <w:jc w:val="right"/>
        </w:trPr>
        <w:tc>
          <w:tcPr>
            <w:tcW w:w="7972" w:type="dxa"/>
          </w:tcPr>
          <w:p w14:paraId="4B479F69" w14:textId="0E817F70" w:rsidR="00AD243A" w:rsidRDefault="00337C33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uses the same starting value</w:t>
            </w:r>
          </w:p>
          <w:p w14:paraId="15BB5038" w14:textId="3A77DBB1" w:rsidR="00AD243A" w:rsidRDefault="00337C33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similar type of graph</w:t>
            </w:r>
          </w:p>
          <w:p w14:paraId="4E013C59" w14:textId="1D70056D" w:rsidR="0035018C" w:rsidRPr="00C27BF7" w:rsidRDefault="00337C33" w:rsidP="00AD243A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steeper rate of growth and ends above $24000</w:t>
            </w:r>
          </w:p>
        </w:tc>
        <w:tc>
          <w:tcPr>
            <w:tcW w:w="1332" w:type="dxa"/>
          </w:tcPr>
          <w:p w14:paraId="20751187" w14:textId="77777777"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462E30CC" w14:textId="77777777"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7512EA42" w14:textId="77777777" w:rsidR="00AD243A" w:rsidRPr="00C27BF7" w:rsidRDefault="00AD243A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DDBA6DC" w14:textId="77777777"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7E9D1604" w14:textId="77777777" w:rsidR="0035018C" w:rsidRPr="00663F4A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AD243A">
        <w:rPr>
          <w:b/>
          <w:bCs/>
        </w:rPr>
        <w:t>5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AD243A"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5018C" w:rsidRPr="00C27BF7" w14:paraId="7A9833CC" w14:textId="77777777" w:rsidTr="0035018C">
        <w:trPr>
          <w:trHeight w:val="603"/>
          <w:jc w:val="right"/>
        </w:trPr>
        <w:tc>
          <w:tcPr>
            <w:tcW w:w="9304" w:type="dxa"/>
            <w:gridSpan w:val="2"/>
          </w:tcPr>
          <w:p w14:paraId="6B629E52" w14:textId="77777777" w:rsidR="0035018C" w:rsidRDefault="0035018C" w:rsidP="0035018C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6BFF9DB2" w14:textId="7A97DC4C" w:rsidR="00337C33" w:rsidRPr="00337C33" w:rsidRDefault="00337C33" w:rsidP="00337C33">
            <w:pPr>
              <w:tabs>
                <w:tab w:val="left" w:pos="851"/>
                <w:tab w:val="left" w:pos="992"/>
                <w:tab w:val="left" w:pos="1134"/>
                <w:tab w:val="right" w:pos="9356"/>
              </w:tabs>
              <w:rPr>
                <w:rFonts w:eastAsia="Calibri"/>
                <w:lang w:val="en-US"/>
              </w:rPr>
            </w:pPr>
          </w:p>
          <w:tbl>
            <w:tblPr>
              <w:tblStyle w:val="TableGrid"/>
              <w:tblW w:w="0" w:type="auto"/>
              <w:tblInd w:w="828" w:type="dxa"/>
              <w:tblLook w:val="04A0" w:firstRow="1" w:lastRow="0" w:firstColumn="1" w:lastColumn="0" w:noHBand="0" w:noVBand="1"/>
            </w:tblPr>
            <w:tblGrid>
              <w:gridCol w:w="1559"/>
              <w:gridCol w:w="1970"/>
              <w:gridCol w:w="1970"/>
              <w:gridCol w:w="1971"/>
            </w:tblGrid>
            <w:tr w:rsidR="00337C33" w:rsidRPr="00337C33" w14:paraId="4EA20867" w14:textId="77777777" w:rsidTr="00337C33">
              <w:trPr>
                <w:trHeight w:val="348"/>
              </w:trPr>
              <w:tc>
                <w:tcPr>
                  <w:tcW w:w="1559" w:type="dxa"/>
                  <w:vMerge w:val="restart"/>
                  <w:shd w:val="clear" w:color="auto" w:fill="E7E6E6"/>
                </w:tcPr>
                <w:p w14:paraId="4851B2CB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rFonts w:eastAsia="Calibri"/>
                      <w:lang w:val="en-US"/>
                    </w:rPr>
                  </w:pPr>
                </w:p>
              </w:tc>
              <w:tc>
                <w:tcPr>
                  <w:tcW w:w="5911" w:type="dxa"/>
                  <w:gridSpan w:val="3"/>
                </w:tcPr>
                <w:p w14:paraId="0144FCC7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b/>
                      <w:lang w:val="en-US"/>
                    </w:rPr>
                  </w:pPr>
                  <w:r w:rsidRPr="00337C33">
                    <w:rPr>
                      <w:rFonts w:eastAsia="Calibri"/>
                      <w:b/>
                      <w:lang w:val="en-US"/>
                    </w:rPr>
                    <w:t>Percentages</w:t>
                  </w:r>
                </w:p>
              </w:tc>
            </w:tr>
            <w:tr w:rsidR="00337C33" w:rsidRPr="00337C33" w14:paraId="440D1F51" w14:textId="77777777" w:rsidTr="00337C33">
              <w:trPr>
                <w:trHeight w:val="348"/>
              </w:trPr>
              <w:tc>
                <w:tcPr>
                  <w:tcW w:w="1559" w:type="dxa"/>
                  <w:vMerge/>
                  <w:shd w:val="clear" w:color="auto" w:fill="E7E6E6"/>
                </w:tcPr>
                <w:p w14:paraId="39293468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rFonts w:eastAsia="Calibri"/>
                      <w:lang w:val="en-US"/>
                    </w:rPr>
                  </w:pPr>
                </w:p>
              </w:tc>
              <w:tc>
                <w:tcPr>
                  <w:tcW w:w="5911" w:type="dxa"/>
                  <w:gridSpan w:val="3"/>
                </w:tcPr>
                <w:p w14:paraId="7CCC48AD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b/>
                      <w:lang w:val="en-US"/>
                    </w:rPr>
                  </w:pPr>
                  <w:r w:rsidRPr="00337C33">
                    <w:rPr>
                      <w:rFonts w:eastAsia="Calibri"/>
                      <w:b/>
                      <w:lang w:val="en-US"/>
                    </w:rPr>
                    <w:t>Preferred sport</w:t>
                  </w:r>
                </w:p>
              </w:tc>
            </w:tr>
            <w:tr w:rsidR="00337C33" w:rsidRPr="00337C33" w14:paraId="3243F3E7" w14:textId="77777777" w:rsidTr="000C2388">
              <w:tc>
                <w:tcPr>
                  <w:tcW w:w="1559" w:type="dxa"/>
                </w:tcPr>
                <w:p w14:paraId="467733AD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rFonts w:eastAsia="Calibri"/>
                      <w:b/>
                      <w:lang w:val="en-US"/>
                    </w:rPr>
                  </w:pPr>
                  <w:r w:rsidRPr="00337C33">
                    <w:rPr>
                      <w:rFonts w:eastAsia="Calibri"/>
                      <w:b/>
                      <w:lang w:val="en-US"/>
                    </w:rPr>
                    <w:t>Area where worker located</w:t>
                  </w:r>
                </w:p>
              </w:tc>
              <w:tc>
                <w:tcPr>
                  <w:tcW w:w="1970" w:type="dxa"/>
                </w:tcPr>
                <w:p w14:paraId="6606581A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</w:p>
                <w:p w14:paraId="1C6EB8A3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Football</w:t>
                  </w:r>
                </w:p>
              </w:tc>
              <w:tc>
                <w:tcPr>
                  <w:tcW w:w="1970" w:type="dxa"/>
                </w:tcPr>
                <w:p w14:paraId="5EADFADD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</w:p>
                <w:p w14:paraId="537DCC39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Cricket</w:t>
                  </w:r>
                </w:p>
              </w:tc>
              <w:tc>
                <w:tcPr>
                  <w:tcW w:w="1971" w:type="dxa"/>
                </w:tcPr>
                <w:p w14:paraId="1C107BAE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</w:p>
                <w:p w14:paraId="3F6574F0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Netball</w:t>
                  </w:r>
                </w:p>
              </w:tc>
            </w:tr>
            <w:tr w:rsidR="00337C33" w:rsidRPr="00337C33" w14:paraId="3E8AB88B" w14:textId="77777777" w:rsidTr="000C2388">
              <w:trPr>
                <w:trHeight w:val="425"/>
              </w:trPr>
              <w:tc>
                <w:tcPr>
                  <w:tcW w:w="1559" w:type="dxa"/>
                </w:tcPr>
                <w:p w14:paraId="73F0C127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Office</w:t>
                  </w:r>
                </w:p>
              </w:tc>
              <w:tc>
                <w:tcPr>
                  <w:tcW w:w="1970" w:type="dxa"/>
                </w:tcPr>
                <w:p w14:paraId="762EE602" w14:textId="6271DF4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color w:val="0000FF"/>
                      <w:lang w:val="en-US"/>
                    </w:rPr>
                  </w:pPr>
                  <w:r w:rsidRPr="00337C33">
                    <w:rPr>
                      <w:rFonts w:eastAsia="Calibri"/>
                      <w:color w:val="0000FF"/>
                      <w:lang w:val="en-US"/>
                    </w:rPr>
                    <w:t>16</w:t>
                  </w:r>
                </w:p>
              </w:tc>
              <w:tc>
                <w:tcPr>
                  <w:tcW w:w="1970" w:type="dxa"/>
                </w:tcPr>
                <w:p w14:paraId="003AC9D9" w14:textId="2E9F8901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color w:val="0000FF"/>
                      <w:lang w:val="en-US"/>
                    </w:rPr>
                  </w:pPr>
                  <w:r w:rsidRPr="00337C33">
                    <w:rPr>
                      <w:rFonts w:eastAsia="Calibri"/>
                      <w:color w:val="0000FF"/>
                      <w:lang w:val="en-US"/>
                    </w:rPr>
                    <w:t>64</w:t>
                  </w:r>
                </w:p>
              </w:tc>
              <w:tc>
                <w:tcPr>
                  <w:tcW w:w="1971" w:type="dxa"/>
                </w:tcPr>
                <w:p w14:paraId="6A5E4BB1" w14:textId="77C4E718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color w:val="0000FF"/>
                      <w:lang w:val="en-US"/>
                    </w:rPr>
                  </w:pPr>
                  <w:r w:rsidRPr="00337C33">
                    <w:rPr>
                      <w:rFonts w:eastAsia="Calibri"/>
                      <w:color w:val="0000FF"/>
                      <w:lang w:val="en-US"/>
                    </w:rPr>
                    <w:t>20</w:t>
                  </w:r>
                </w:p>
              </w:tc>
            </w:tr>
            <w:tr w:rsidR="00337C33" w:rsidRPr="00337C33" w14:paraId="3713D977" w14:textId="77777777" w:rsidTr="000C2388">
              <w:trPr>
                <w:trHeight w:val="425"/>
              </w:trPr>
              <w:tc>
                <w:tcPr>
                  <w:tcW w:w="1559" w:type="dxa"/>
                </w:tcPr>
                <w:p w14:paraId="6AD67C4B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Grounds</w:t>
                  </w:r>
                </w:p>
              </w:tc>
              <w:tc>
                <w:tcPr>
                  <w:tcW w:w="1970" w:type="dxa"/>
                </w:tcPr>
                <w:p w14:paraId="416B343E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20</w:t>
                  </w:r>
                </w:p>
              </w:tc>
              <w:tc>
                <w:tcPr>
                  <w:tcW w:w="1970" w:type="dxa"/>
                </w:tcPr>
                <w:p w14:paraId="48C0170C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60</w:t>
                  </w:r>
                </w:p>
              </w:tc>
              <w:tc>
                <w:tcPr>
                  <w:tcW w:w="1971" w:type="dxa"/>
                </w:tcPr>
                <w:p w14:paraId="0C41101D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20</w:t>
                  </w:r>
                </w:p>
              </w:tc>
            </w:tr>
            <w:tr w:rsidR="00337C33" w:rsidRPr="00337C33" w14:paraId="1FC5F50A" w14:textId="77777777" w:rsidTr="000C2388">
              <w:trPr>
                <w:trHeight w:val="425"/>
              </w:trPr>
              <w:tc>
                <w:tcPr>
                  <w:tcW w:w="1559" w:type="dxa"/>
                </w:tcPr>
                <w:p w14:paraId="0F8A7529" w14:textId="77777777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rFonts w:eastAsia="Calibri"/>
                      <w:lang w:val="en-US"/>
                    </w:rPr>
                  </w:pPr>
                  <w:r w:rsidRPr="00337C33">
                    <w:rPr>
                      <w:rFonts w:eastAsia="Calibri"/>
                      <w:lang w:val="en-US"/>
                    </w:rPr>
                    <w:t>Deliveries</w:t>
                  </w:r>
                </w:p>
              </w:tc>
              <w:tc>
                <w:tcPr>
                  <w:tcW w:w="1970" w:type="dxa"/>
                </w:tcPr>
                <w:p w14:paraId="4DBD71F2" w14:textId="7A574513" w:rsidR="00337C33" w:rsidRPr="00337C33" w:rsidRDefault="00C942F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color w:val="0000FF"/>
                      <w:lang w:val="en-US"/>
                    </w:rPr>
                  </w:pPr>
                  <w:r>
                    <w:rPr>
                      <w:rFonts w:eastAsia="Calibri"/>
                      <w:color w:val="0000FF"/>
                      <w:lang w:val="en-US"/>
                    </w:rPr>
                    <w:t>30</w:t>
                  </w:r>
                </w:p>
              </w:tc>
              <w:tc>
                <w:tcPr>
                  <w:tcW w:w="1970" w:type="dxa"/>
                </w:tcPr>
                <w:p w14:paraId="77C938C3" w14:textId="3B4F2EFE" w:rsidR="00337C33" w:rsidRPr="00337C33" w:rsidRDefault="00337C3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color w:val="0000FF"/>
                      <w:lang w:val="en-US"/>
                    </w:rPr>
                  </w:pPr>
                  <w:r>
                    <w:rPr>
                      <w:rFonts w:eastAsia="Calibri"/>
                      <w:color w:val="0000FF"/>
                      <w:lang w:val="en-US"/>
                    </w:rPr>
                    <w:t>50</w:t>
                  </w:r>
                </w:p>
              </w:tc>
              <w:tc>
                <w:tcPr>
                  <w:tcW w:w="1971" w:type="dxa"/>
                </w:tcPr>
                <w:p w14:paraId="7D938799" w14:textId="01FDF524" w:rsidR="00337C33" w:rsidRPr="00337C33" w:rsidRDefault="00C942F3" w:rsidP="00337C33">
                  <w:pPr>
                    <w:widowControl w:val="0"/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  <w:rPr>
                      <w:rFonts w:eastAsia="Calibri"/>
                      <w:color w:val="0000FF"/>
                      <w:lang w:val="en-US"/>
                    </w:rPr>
                  </w:pPr>
                  <w:r>
                    <w:rPr>
                      <w:rFonts w:eastAsia="Calibri"/>
                      <w:color w:val="0000FF"/>
                      <w:lang w:val="en-US"/>
                    </w:rPr>
                    <w:t>20</w:t>
                  </w:r>
                </w:p>
              </w:tc>
            </w:tr>
          </w:tbl>
          <w:p w14:paraId="35077820" w14:textId="77777777"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35018C" w:rsidRPr="00C27BF7" w14:paraId="3ECEDCA3" w14:textId="77777777" w:rsidTr="0035018C">
        <w:trPr>
          <w:jc w:val="right"/>
        </w:trPr>
        <w:tc>
          <w:tcPr>
            <w:tcW w:w="7971" w:type="dxa"/>
          </w:tcPr>
          <w:p w14:paraId="3C080096" w14:textId="77777777"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A0B4E7D" w14:textId="77777777"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14:paraId="7749C87F" w14:textId="77777777" w:rsidTr="0035018C">
        <w:trPr>
          <w:jc w:val="right"/>
        </w:trPr>
        <w:tc>
          <w:tcPr>
            <w:tcW w:w="7971" w:type="dxa"/>
          </w:tcPr>
          <w:p w14:paraId="20F34125" w14:textId="01269AFA" w:rsidR="008574B8" w:rsidRDefault="00C942F3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alculates percentages for office workers</w:t>
            </w:r>
          </w:p>
          <w:p w14:paraId="2F16D972" w14:textId="02E723CA" w:rsidR="0035018C" w:rsidRPr="00C27BF7" w:rsidRDefault="00C942F3" w:rsidP="008574B8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alculates percentages for delivery workers</w:t>
            </w:r>
          </w:p>
        </w:tc>
        <w:tc>
          <w:tcPr>
            <w:tcW w:w="1333" w:type="dxa"/>
          </w:tcPr>
          <w:p w14:paraId="1AA0BC50" w14:textId="77777777"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236510FF" w14:textId="77777777" w:rsidR="0035018C" w:rsidRPr="00C27BF7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49DA360" w14:textId="77777777" w:rsidR="0035018C" w:rsidRDefault="0035018C" w:rsidP="0035018C">
      <w:pPr>
        <w:tabs>
          <w:tab w:val="left" w:pos="720"/>
          <w:tab w:val="right" w:pos="9356"/>
        </w:tabs>
        <w:ind w:left="720" w:hanging="720"/>
      </w:pPr>
    </w:p>
    <w:p w14:paraId="0CB54601" w14:textId="77777777" w:rsidR="003D005E" w:rsidRDefault="003D005E" w:rsidP="003D005E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5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D005E" w:rsidRPr="00C27BF7" w14:paraId="1EA8725C" w14:textId="77777777" w:rsidTr="00D447D3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B5C5F" w14:textId="77777777" w:rsidR="003D005E" w:rsidRDefault="003D005E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63237157" w14:textId="77777777" w:rsidR="003D005E" w:rsidRDefault="003D005E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61C005B9" w14:textId="4D2B0CBC" w:rsidR="003D005E" w:rsidRPr="00732EA8" w:rsidRDefault="00C942F3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Sport preferred</w:t>
            </w:r>
          </w:p>
        </w:tc>
      </w:tr>
      <w:tr w:rsidR="003D005E" w:rsidRPr="00C27BF7" w14:paraId="7974668F" w14:textId="77777777" w:rsidTr="00D447D3">
        <w:trPr>
          <w:jc w:val="right"/>
        </w:trPr>
        <w:tc>
          <w:tcPr>
            <w:tcW w:w="7972" w:type="dxa"/>
          </w:tcPr>
          <w:p w14:paraId="3F37F955" w14:textId="77777777" w:rsidR="003D005E" w:rsidRDefault="003D005E" w:rsidP="00D447D3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164F769" w14:textId="77777777" w:rsidR="003D005E" w:rsidRPr="00663F4A" w:rsidRDefault="003D005E" w:rsidP="00D447D3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005E" w:rsidRPr="00C27BF7" w14:paraId="5A4BAAA9" w14:textId="77777777" w:rsidTr="00D447D3">
        <w:trPr>
          <w:jc w:val="right"/>
        </w:trPr>
        <w:tc>
          <w:tcPr>
            <w:tcW w:w="7972" w:type="dxa"/>
          </w:tcPr>
          <w:p w14:paraId="018F7FFA" w14:textId="3C0B40A7" w:rsidR="003D005E" w:rsidRPr="00C27BF7" w:rsidRDefault="003D005E" w:rsidP="00D447D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</w:t>
            </w:r>
            <w:r w:rsidR="00C942F3">
              <w:t>response</w:t>
            </w:r>
            <w:r>
              <w:t xml:space="preserve"> variable </w:t>
            </w:r>
          </w:p>
        </w:tc>
        <w:tc>
          <w:tcPr>
            <w:tcW w:w="1332" w:type="dxa"/>
          </w:tcPr>
          <w:p w14:paraId="792D4F64" w14:textId="77777777" w:rsidR="003D005E" w:rsidRPr="00C27BF7" w:rsidRDefault="003D005E" w:rsidP="003D005E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3DEFA06" w14:textId="77777777" w:rsidR="003D005E" w:rsidRDefault="003D005E" w:rsidP="003D005E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14:paraId="3C2A8FD9" w14:textId="4B5FFF94" w:rsidR="009204BD" w:rsidRPr="00663F4A" w:rsidRDefault="006C2BFA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9204BD">
        <w:rPr>
          <w:b/>
          <w:bCs/>
        </w:rPr>
        <w:t xml:space="preserve"> </w:t>
      </w:r>
      <w:r>
        <w:rPr>
          <w:rFonts w:eastAsia="Calibri"/>
          <w:b/>
        </w:rPr>
        <w:t>(c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14:paraId="5ABD2214" w14:textId="77777777" w:rsidTr="00713245">
        <w:trPr>
          <w:trHeight w:val="603"/>
          <w:jc w:val="right"/>
        </w:trPr>
        <w:tc>
          <w:tcPr>
            <w:tcW w:w="9304" w:type="dxa"/>
            <w:gridSpan w:val="2"/>
          </w:tcPr>
          <w:p w14:paraId="47DD3F3D" w14:textId="4EDB5697"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B3F9403" w14:textId="16579D05" w:rsidR="006C2BFA" w:rsidRDefault="00C942F3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Regardless of where the worker is located, the majority prefer to watch cricket</w:t>
            </w:r>
          </w:p>
          <w:p w14:paraId="558E7912" w14:textId="232C3C3E" w:rsidR="00C942F3" w:rsidRDefault="00C942F3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There is </w:t>
            </w:r>
            <w:r w:rsidR="00B8271A">
              <w:rPr>
                <w:bCs/>
              </w:rPr>
              <w:t xml:space="preserve">at least </w:t>
            </w:r>
            <w:bookmarkStart w:id="2" w:name="_GoBack"/>
            <w:bookmarkEnd w:id="2"/>
            <w:r>
              <w:rPr>
                <w:bCs/>
              </w:rPr>
              <w:t>50% in each category</w:t>
            </w:r>
          </w:p>
          <w:p w14:paraId="02888198" w14:textId="77777777" w:rsidR="00C942F3" w:rsidRDefault="00C942F3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OR</w:t>
            </w:r>
          </w:p>
          <w:p w14:paraId="7B8FE7D0" w14:textId="77CF9DE1" w:rsidR="00C942F3" w:rsidRPr="00663F4A" w:rsidRDefault="00C942F3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The percentage preferring netball is the same regardless of where the worker is located. It is 20% in each category</w:t>
            </w:r>
          </w:p>
        </w:tc>
      </w:tr>
      <w:tr w:rsidR="009204BD" w:rsidRPr="00C27BF7" w14:paraId="17C3EFD5" w14:textId="77777777" w:rsidTr="00713245">
        <w:trPr>
          <w:jc w:val="right"/>
        </w:trPr>
        <w:tc>
          <w:tcPr>
            <w:tcW w:w="7971" w:type="dxa"/>
          </w:tcPr>
          <w:p w14:paraId="24D13B80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9E45600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182EC61C" w14:textId="77777777" w:rsidTr="00713245">
        <w:trPr>
          <w:jc w:val="right"/>
        </w:trPr>
        <w:tc>
          <w:tcPr>
            <w:tcW w:w="7971" w:type="dxa"/>
          </w:tcPr>
          <w:p w14:paraId="52D469D6" w14:textId="0FAA9465" w:rsidR="009204BD" w:rsidRDefault="00C942F3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scribes the association</w:t>
            </w:r>
          </w:p>
          <w:p w14:paraId="58A75E85" w14:textId="288A5EC7" w:rsidR="006C2BFA" w:rsidRPr="00C27BF7" w:rsidRDefault="00C942F3" w:rsidP="00C942F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uses data from the table to justify conclusion</w:t>
            </w:r>
          </w:p>
        </w:tc>
        <w:tc>
          <w:tcPr>
            <w:tcW w:w="1333" w:type="dxa"/>
          </w:tcPr>
          <w:p w14:paraId="27E2072F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4AC239C3" w14:textId="67D77110" w:rsidR="003D005E" w:rsidRPr="00C27BF7" w:rsidRDefault="006C2BFA" w:rsidP="00C942F3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5572D299" w14:textId="77777777"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14:paraId="03D81EE3" w14:textId="77777777" w:rsidR="00C942F3" w:rsidRDefault="00C942F3">
      <w:pPr>
        <w:rPr>
          <w:b/>
          <w:bCs/>
        </w:rPr>
      </w:pPr>
      <w:r>
        <w:rPr>
          <w:b/>
          <w:bCs/>
        </w:rPr>
        <w:br w:type="page"/>
      </w:r>
    </w:p>
    <w:p w14:paraId="7BF4764D" w14:textId="0D07EB3C" w:rsidR="009204BD" w:rsidRPr="00663F4A" w:rsidRDefault="00713245" w:rsidP="00FC757D">
      <w:pPr>
        <w:rPr>
          <w:b/>
          <w:bCs/>
        </w:rPr>
      </w:pPr>
      <w:r>
        <w:rPr>
          <w:b/>
          <w:bCs/>
        </w:rPr>
        <w:lastRenderedPageBreak/>
        <w:t>Question 6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14:paraId="4D8D3ECE" w14:textId="77777777" w:rsidTr="00713245">
        <w:trPr>
          <w:trHeight w:val="603"/>
          <w:jc w:val="right"/>
        </w:trPr>
        <w:tc>
          <w:tcPr>
            <w:tcW w:w="9304" w:type="dxa"/>
            <w:gridSpan w:val="2"/>
          </w:tcPr>
          <w:p w14:paraId="6C6B7549" w14:textId="6F7608E5"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717F6189" w14:textId="313678DF" w:rsidR="009204BD" w:rsidRDefault="00F25F78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55104D32">
                <v:shape id="_x0000_s1063" type="#_x0000_t75" style="position:absolute;margin-left:12.4pt;margin-top:2.25pt;width:359.75pt;height:222pt;z-index:251675648">
                  <v:imagedata r:id="rId15" o:title=""/>
                </v:shape>
                <o:OLEObject Type="Embed" ProgID="FXDraw.Graphic" ShapeID="_x0000_s1063" DrawAspect="Content" ObjectID="_1592047059" r:id="rId16"/>
              </w:object>
            </w:r>
          </w:p>
          <w:p w14:paraId="3ECDB3E3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47AF3B0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BE39A2E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559E9846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0448CCC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0DA4002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6FD654A8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0C7A9943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565645ED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6C583D7" w14:textId="77777777"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16F4C507" w14:textId="77777777" w:rsidR="00C942F3" w:rsidRDefault="00C942F3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32CCA03A" w14:textId="77777777" w:rsidR="00C942F3" w:rsidRDefault="00C942F3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86E0824" w14:textId="77777777" w:rsidR="00C942F3" w:rsidRDefault="00C942F3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6EF68A8E" w14:textId="77777777" w:rsidR="00C942F3" w:rsidRDefault="00C942F3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42D7845" w14:textId="77777777" w:rsidR="00C942F3" w:rsidRDefault="00C942F3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225FBAC8" w14:textId="3A74DD48" w:rsidR="00713245" w:rsidRPr="00663F4A" w:rsidRDefault="00C942F3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40+10+20+</w:t>
            </w:r>
            <w:r w:rsidR="00A529AF">
              <w:rPr>
                <w:bCs/>
              </w:rPr>
              <w:t>20</w:t>
            </w:r>
            <w:r>
              <w:rPr>
                <w:bCs/>
              </w:rPr>
              <w:t>+</w:t>
            </w:r>
            <w:r w:rsidR="00A529AF">
              <w:rPr>
                <w:bCs/>
              </w:rPr>
              <w:t>40+</w:t>
            </w:r>
            <w:r>
              <w:rPr>
                <w:bCs/>
              </w:rPr>
              <w:t>30+30+50 = 2</w:t>
            </w:r>
            <w:r w:rsidR="00A529AF">
              <w:rPr>
                <w:bCs/>
              </w:rPr>
              <w:t>4</w:t>
            </w:r>
            <w:r>
              <w:rPr>
                <w:bCs/>
              </w:rPr>
              <w:t>0 km</w:t>
            </w:r>
          </w:p>
        </w:tc>
      </w:tr>
      <w:tr w:rsidR="009204BD" w:rsidRPr="00C27BF7" w14:paraId="1E2ED417" w14:textId="77777777" w:rsidTr="00713245">
        <w:trPr>
          <w:jc w:val="right"/>
        </w:trPr>
        <w:tc>
          <w:tcPr>
            <w:tcW w:w="7971" w:type="dxa"/>
          </w:tcPr>
          <w:p w14:paraId="3EAF4EDC" w14:textId="77777777"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6712895" w14:textId="77777777"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14:paraId="508A2DE9" w14:textId="77777777" w:rsidTr="00713245">
        <w:trPr>
          <w:jc w:val="right"/>
        </w:trPr>
        <w:tc>
          <w:tcPr>
            <w:tcW w:w="7971" w:type="dxa"/>
          </w:tcPr>
          <w:p w14:paraId="653A519C" w14:textId="38D4BDE8" w:rsidR="00C942F3" w:rsidRDefault="009C2485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</w:t>
            </w:r>
            <w:r w:rsidR="00C942F3">
              <w:t>all correct connections</w:t>
            </w:r>
          </w:p>
          <w:p w14:paraId="2692D03C" w14:textId="77777777" w:rsidR="00C942F3" w:rsidRDefault="00C942F3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only includes correct connections</w:t>
            </w:r>
          </w:p>
          <w:p w14:paraId="347E7AF5" w14:textId="5E220718" w:rsidR="009204BD" w:rsidRPr="00C27BF7" w:rsidRDefault="00C942F3" w:rsidP="003E0253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length of minimum spanning tree</w:t>
            </w:r>
            <w:r w:rsidR="009204BD">
              <w:t xml:space="preserve"> </w:t>
            </w:r>
          </w:p>
        </w:tc>
        <w:tc>
          <w:tcPr>
            <w:tcW w:w="1333" w:type="dxa"/>
          </w:tcPr>
          <w:p w14:paraId="733FD880" w14:textId="77777777"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73619BFC" w14:textId="77777777"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14:paraId="02AA0B8F" w14:textId="77777777" w:rsidR="009204BD" w:rsidRPr="00C27BF7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0102FFE" w14:textId="77777777"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14:paraId="680E06C7" w14:textId="77777777" w:rsidR="009204BD" w:rsidRDefault="009204BD">
      <w:pPr>
        <w:rPr>
          <w:b/>
          <w:bCs/>
        </w:rPr>
      </w:pPr>
    </w:p>
    <w:p w14:paraId="7D26E285" w14:textId="77777777" w:rsidR="0085265D" w:rsidRPr="00663F4A" w:rsidRDefault="009C2485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6</w:t>
      </w:r>
      <w:r w:rsidR="0085265D">
        <w:rPr>
          <w:b/>
          <w:bCs/>
        </w:rPr>
        <w:t xml:space="preserve"> </w:t>
      </w:r>
      <w:r w:rsidR="0085265D"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85265D" w:rsidRPr="00663F4A">
        <w:rPr>
          <w:rFonts w:eastAsia="Calibri"/>
          <w:b/>
        </w:rPr>
        <w:t>)</w:t>
      </w:r>
      <w:r w:rsidR="0085265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5265D" w:rsidRPr="00C27BF7" w14:paraId="75C8E4B6" w14:textId="77777777" w:rsidTr="00FF762D">
        <w:trPr>
          <w:trHeight w:val="603"/>
          <w:jc w:val="right"/>
        </w:trPr>
        <w:tc>
          <w:tcPr>
            <w:tcW w:w="9304" w:type="dxa"/>
            <w:gridSpan w:val="2"/>
          </w:tcPr>
          <w:p w14:paraId="57CD0D8A" w14:textId="54863284" w:rsidR="0085265D" w:rsidRDefault="00F25F78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55104D32">
                <v:shape id="_x0000_s1064" type="#_x0000_t75" style="position:absolute;margin-left:41.65pt;margin-top:6.6pt;width:337.25pt;height:208.1pt;z-index:251676672">
                  <v:imagedata r:id="rId17" o:title=""/>
                </v:shape>
                <o:OLEObject Type="Embed" ProgID="FXDraw.Graphic" ShapeID="_x0000_s1064" DrawAspect="Content" ObjectID="_1592047060" r:id="rId18"/>
              </w:object>
            </w:r>
            <w:r w:rsidR="0085265D" w:rsidRPr="00663F4A">
              <w:rPr>
                <w:bCs/>
              </w:rPr>
              <w:t>Solution</w:t>
            </w:r>
          </w:p>
          <w:p w14:paraId="64C5F9E2" w14:textId="77777777" w:rsidR="003E0253" w:rsidRDefault="003E0253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14:paraId="6A154FD7" w14:textId="77777777" w:rsidR="0085265D" w:rsidRDefault="0085265D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14:paraId="24439125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340F5AA7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6E83665C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BCDADE0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D3AF879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4B41807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50C96BFC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8CAFE4B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4465B324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7B27C3FF" w14:textId="77777777" w:rsidR="003E0253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14:paraId="61C69A97" w14:textId="56759522" w:rsidR="003E0253" w:rsidRDefault="003E0253" w:rsidP="003E0253">
            <w:pPr>
              <w:tabs>
                <w:tab w:val="right" w:pos="9356"/>
              </w:tabs>
              <w:spacing w:line="276" w:lineRule="auto"/>
            </w:pPr>
            <w:r>
              <w:t>The tree is the same except road BW is not included</w:t>
            </w:r>
          </w:p>
          <w:p w14:paraId="708D3F78" w14:textId="7A674779" w:rsidR="003E0253" w:rsidRPr="00663F4A" w:rsidRDefault="003E0253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t>Extra $60 million cost</w:t>
            </w:r>
          </w:p>
        </w:tc>
      </w:tr>
      <w:tr w:rsidR="0085265D" w:rsidRPr="00C27BF7" w14:paraId="24696942" w14:textId="77777777" w:rsidTr="00FF762D">
        <w:trPr>
          <w:jc w:val="right"/>
        </w:trPr>
        <w:tc>
          <w:tcPr>
            <w:tcW w:w="7971" w:type="dxa"/>
          </w:tcPr>
          <w:p w14:paraId="36FB1FB7" w14:textId="77777777"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5AFC8439" w14:textId="77777777"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14:paraId="4447338D" w14:textId="77777777" w:rsidTr="00FF762D">
        <w:trPr>
          <w:jc w:val="right"/>
        </w:trPr>
        <w:tc>
          <w:tcPr>
            <w:tcW w:w="7971" w:type="dxa"/>
          </w:tcPr>
          <w:p w14:paraId="50C8534A" w14:textId="5F0938EE" w:rsidR="003E0253" w:rsidRDefault="003E0253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dentifies change to minimum spanning tree</w:t>
            </w:r>
          </w:p>
          <w:p w14:paraId="7AF7C7B0" w14:textId="27F5011E" w:rsidR="0085265D" w:rsidRPr="00C27BF7" w:rsidRDefault="003E0253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dentifies change in cost</w:t>
            </w:r>
          </w:p>
        </w:tc>
        <w:tc>
          <w:tcPr>
            <w:tcW w:w="1333" w:type="dxa"/>
          </w:tcPr>
          <w:p w14:paraId="0081C94A" w14:textId="77777777" w:rsidR="0085265D" w:rsidRDefault="0085265D" w:rsidP="00FF762D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14:paraId="0EB4AC6B" w14:textId="0E13C9AB" w:rsidR="003E0253" w:rsidRPr="00C27BF7" w:rsidRDefault="003E0253" w:rsidP="00FF762D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14:paraId="6C305EE0" w14:textId="77777777" w:rsidR="0085265D" w:rsidRDefault="0085265D" w:rsidP="003E0253">
      <w:pPr>
        <w:tabs>
          <w:tab w:val="left" w:pos="720"/>
          <w:tab w:val="right" w:pos="9356"/>
        </w:tabs>
        <w:ind w:left="720" w:hanging="720"/>
        <w:rPr>
          <w:b/>
          <w:bCs/>
        </w:rPr>
      </w:pPr>
    </w:p>
    <w:sectPr w:rsidR="0085265D" w:rsidSect="00474DFB">
      <w:headerReference w:type="default" r:id="rId19"/>
      <w:footerReference w:type="default" r:id="rId20"/>
      <w:footerReference w:type="first" r:id="rId21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7FD3CA" w14:textId="77777777" w:rsidR="00F25F78" w:rsidRDefault="00F25F78">
      <w:r>
        <w:separator/>
      </w:r>
    </w:p>
  </w:endnote>
  <w:endnote w:type="continuationSeparator" w:id="0">
    <w:p w14:paraId="62871A8F" w14:textId="77777777" w:rsidR="00F25F78" w:rsidRDefault="00F25F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F8D009" w14:textId="341C97CC" w:rsidR="00D447D3" w:rsidRPr="00F25474" w:rsidRDefault="00D447D3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7C0326">
      <w:rPr>
        <w:b/>
        <w:noProof/>
        <w:sz w:val="16"/>
        <w:szCs w:val="16"/>
      </w:rPr>
      <w:t>4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8</w:t>
    </w:r>
    <w:r>
      <w:rPr>
        <w:sz w:val="16"/>
        <w:szCs w:val="16"/>
      </w:rPr>
      <w:tab/>
      <w:t xml:space="preserve">        </w:t>
    </w:r>
  </w:p>
  <w:p w14:paraId="0351A4EB" w14:textId="77777777" w:rsidR="00D447D3" w:rsidRDefault="00D447D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572B05" w14:textId="77777777" w:rsidR="00D447D3" w:rsidRDefault="00D447D3" w:rsidP="00F25474">
    <w:pPr>
      <w:pStyle w:val="Footer"/>
      <w:rPr>
        <w:sz w:val="16"/>
        <w:szCs w:val="16"/>
      </w:rPr>
    </w:pPr>
  </w:p>
  <w:p w14:paraId="681A38F4" w14:textId="58A533D3" w:rsidR="00D447D3" w:rsidRPr="00F25474" w:rsidRDefault="00D447D3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A20A8B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8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596EEC" w14:textId="77777777" w:rsidR="00F25F78" w:rsidRDefault="00F25F78">
      <w:r>
        <w:separator/>
      </w:r>
    </w:p>
  </w:footnote>
  <w:footnote w:type="continuationSeparator" w:id="0">
    <w:p w14:paraId="664448D5" w14:textId="77777777" w:rsidR="00F25F78" w:rsidRDefault="00F25F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F44FDD" w14:textId="77777777" w:rsidR="00D447D3" w:rsidRPr="008858E2" w:rsidRDefault="00D447D3" w:rsidP="00474DFB">
    <w:pPr>
      <w:pStyle w:val="Header"/>
      <w:rPr>
        <w:b/>
        <w:color w:val="231F20"/>
        <w:spacing w:val="-52"/>
        <w:sz w:val="20"/>
        <w:szCs w:val="20"/>
      </w:rPr>
    </w:pPr>
    <w:r w:rsidRPr="008858E2">
      <w:rPr>
        <w:b/>
        <w:color w:val="231F20"/>
        <w:spacing w:val="-4"/>
        <w:sz w:val="20"/>
        <w:szCs w:val="20"/>
      </w:rPr>
      <w:t>MATHEMATICS</w:t>
    </w:r>
    <w:r w:rsidRPr="008858E2">
      <w:rPr>
        <w:b/>
        <w:color w:val="231F20"/>
        <w:spacing w:val="-1"/>
        <w:sz w:val="20"/>
        <w:szCs w:val="20"/>
      </w:rPr>
      <w:t xml:space="preserve"> </w:t>
    </w:r>
    <w:r w:rsidRPr="008858E2">
      <w:rPr>
        <w:b/>
        <w:color w:val="231F20"/>
        <w:sz w:val="20"/>
        <w:szCs w:val="20"/>
      </w:rPr>
      <w:t>APPLICATIONS</w:t>
    </w:r>
    <w:r w:rsidRPr="008858E2">
      <w:rPr>
        <w:sz w:val="20"/>
        <w:szCs w:val="20"/>
      </w:rPr>
      <w:ptab w:relativeTo="margin" w:alignment="center" w:leader="none"/>
    </w:r>
    <w:r w:rsidRPr="008858E2">
      <w:rPr>
        <w:sz w:val="20"/>
        <w:szCs w:val="20"/>
      </w:rPr>
      <w:ptab w:relativeTo="margin" w:alignment="right" w:leader="none"/>
    </w:r>
    <w:r w:rsidRPr="008858E2">
      <w:rPr>
        <w:b/>
        <w:color w:val="231F20"/>
        <w:spacing w:val="-2"/>
        <w:sz w:val="20"/>
        <w:szCs w:val="20"/>
      </w:rPr>
      <w:t>CALCULATOR-FREE</w:t>
    </w:r>
    <w:r w:rsidRPr="008858E2">
      <w:rPr>
        <w:b/>
        <w:color w:val="231F20"/>
        <w:spacing w:val="-52"/>
        <w:sz w:val="20"/>
        <w:szCs w:val="20"/>
      </w:rPr>
      <w:t xml:space="preserve">  </w:t>
    </w:r>
  </w:p>
  <w:p w14:paraId="75A8AC05" w14:textId="77777777" w:rsidR="00D447D3" w:rsidRPr="008858E2" w:rsidRDefault="00D447D3" w:rsidP="00307F61">
    <w:pPr>
      <w:pStyle w:val="Header"/>
      <w:tabs>
        <w:tab w:val="clear" w:pos="8306"/>
        <w:tab w:val="right" w:pos="9314"/>
      </w:tabs>
      <w:rPr>
        <w:sz w:val="20"/>
        <w:szCs w:val="20"/>
      </w:rPr>
    </w:pPr>
    <w:r w:rsidRPr="008858E2">
      <w:rPr>
        <w:b/>
        <w:spacing w:val="-2"/>
        <w:sz w:val="20"/>
        <w:szCs w:val="20"/>
      </w:rPr>
      <w:t>SEMESTER 2 (UNITS 3 &amp; 4)</w:t>
    </w:r>
    <w:r w:rsidRPr="008858E2">
      <w:rPr>
        <w:spacing w:val="-2"/>
        <w:sz w:val="20"/>
        <w:szCs w:val="20"/>
      </w:rPr>
      <w:t xml:space="preserve"> </w:t>
    </w:r>
    <w:r w:rsidRPr="008858E2">
      <w:rPr>
        <w:b/>
        <w:color w:val="231F20"/>
        <w:sz w:val="20"/>
        <w:szCs w:val="20"/>
      </w:rPr>
      <w:t xml:space="preserve">EXAMINATION </w:t>
    </w:r>
    <w:r w:rsidRPr="008858E2">
      <w:rPr>
        <w:b/>
        <w:color w:val="231F20"/>
        <w:sz w:val="20"/>
        <w:szCs w:val="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42D6711"/>
    <w:multiLevelType w:val="hybridMultilevel"/>
    <w:tmpl w:val="9F5E6D86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EB869E6"/>
    <w:multiLevelType w:val="hybridMultilevel"/>
    <w:tmpl w:val="B9C2C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5"/>
  </w:num>
  <w:num w:numId="6">
    <w:abstractNumId w:val="3"/>
  </w:num>
  <w:num w:numId="7">
    <w:abstractNumId w:val="0"/>
  </w:num>
  <w:num w:numId="8">
    <w:abstractNumId w:val="1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1DE4"/>
    <w:rsid w:val="00000AF6"/>
    <w:rsid w:val="00001937"/>
    <w:rsid w:val="00006144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61635"/>
    <w:rsid w:val="00062980"/>
    <w:rsid w:val="00073817"/>
    <w:rsid w:val="00076C42"/>
    <w:rsid w:val="000853DE"/>
    <w:rsid w:val="000879AE"/>
    <w:rsid w:val="00094C76"/>
    <w:rsid w:val="000966C8"/>
    <w:rsid w:val="000A145E"/>
    <w:rsid w:val="000A22D7"/>
    <w:rsid w:val="000A5E29"/>
    <w:rsid w:val="000B0C02"/>
    <w:rsid w:val="000B31D7"/>
    <w:rsid w:val="000B36E0"/>
    <w:rsid w:val="000B3DA7"/>
    <w:rsid w:val="000B5AAE"/>
    <w:rsid w:val="000B7CEE"/>
    <w:rsid w:val="000C0841"/>
    <w:rsid w:val="000C515B"/>
    <w:rsid w:val="000D013C"/>
    <w:rsid w:val="000D4659"/>
    <w:rsid w:val="000E6AE0"/>
    <w:rsid w:val="000F095E"/>
    <w:rsid w:val="000F31C0"/>
    <w:rsid w:val="000F4854"/>
    <w:rsid w:val="000F4F85"/>
    <w:rsid w:val="001008CE"/>
    <w:rsid w:val="00102EFE"/>
    <w:rsid w:val="00103B42"/>
    <w:rsid w:val="00112AE9"/>
    <w:rsid w:val="00114312"/>
    <w:rsid w:val="001256D1"/>
    <w:rsid w:val="00131E44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67B8"/>
    <w:rsid w:val="0019756D"/>
    <w:rsid w:val="00197799"/>
    <w:rsid w:val="00197BB4"/>
    <w:rsid w:val="001A4AA0"/>
    <w:rsid w:val="001B274C"/>
    <w:rsid w:val="001B2CAF"/>
    <w:rsid w:val="001B4F03"/>
    <w:rsid w:val="001B657D"/>
    <w:rsid w:val="001C3581"/>
    <w:rsid w:val="001D2A97"/>
    <w:rsid w:val="001F4528"/>
    <w:rsid w:val="00206275"/>
    <w:rsid w:val="00214184"/>
    <w:rsid w:val="0021476F"/>
    <w:rsid w:val="002173AC"/>
    <w:rsid w:val="00221104"/>
    <w:rsid w:val="00223054"/>
    <w:rsid w:val="00223781"/>
    <w:rsid w:val="00233BBD"/>
    <w:rsid w:val="00233C51"/>
    <w:rsid w:val="00243E8B"/>
    <w:rsid w:val="002453B4"/>
    <w:rsid w:val="00256777"/>
    <w:rsid w:val="00262F0B"/>
    <w:rsid w:val="0026348B"/>
    <w:rsid w:val="002639C7"/>
    <w:rsid w:val="0026679A"/>
    <w:rsid w:val="00271AC9"/>
    <w:rsid w:val="00272FA6"/>
    <w:rsid w:val="00273ACF"/>
    <w:rsid w:val="00277723"/>
    <w:rsid w:val="00291569"/>
    <w:rsid w:val="002928F9"/>
    <w:rsid w:val="00294224"/>
    <w:rsid w:val="002966F4"/>
    <w:rsid w:val="002A059E"/>
    <w:rsid w:val="002A0EAE"/>
    <w:rsid w:val="002A11A0"/>
    <w:rsid w:val="002A27B2"/>
    <w:rsid w:val="002A761E"/>
    <w:rsid w:val="002B26FF"/>
    <w:rsid w:val="002B4C7C"/>
    <w:rsid w:val="002C2408"/>
    <w:rsid w:val="002C421B"/>
    <w:rsid w:val="002C6D93"/>
    <w:rsid w:val="002E05D1"/>
    <w:rsid w:val="002E15F2"/>
    <w:rsid w:val="002E1EFC"/>
    <w:rsid w:val="002F3F31"/>
    <w:rsid w:val="002F4066"/>
    <w:rsid w:val="002F46DB"/>
    <w:rsid w:val="002F5A41"/>
    <w:rsid w:val="00301537"/>
    <w:rsid w:val="00307F61"/>
    <w:rsid w:val="0031543A"/>
    <w:rsid w:val="00323F65"/>
    <w:rsid w:val="00324797"/>
    <w:rsid w:val="0033099F"/>
    <w:rsid w:val="0033293E"/>
    <w:rsid w:val="00335747"/>
    <w:rsid w:val="00337C33"/>
    <w:rsid w:val="00342BEB"/>
    <w:rsid w:val="00344E9E"/>
    <w:rsid w:val="0034615F"/>
    <w:rsid w:val="0035018C"/>
    <w:rsid w:val="00352845"/>
    <w:rsid w:val="00361A0A"/>
    <w:rsid w:val="00363C2C"/>
    <w:rsid w:val="00365C19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4889"/>
    <w:rsid w:val="003955C5"/>
    <w:rsid w:val="003A28B5"/>
    <w:rsid w:val="003A4581"/>
    <w:rsid w:val="003A6E9C"/>
    <w:rsid w:val="003A742D"/>
    <w:rsid w:val="003B1BF8"/>
    <w:rsid w:val="003B4DF0"/>
    <w:rsid w:val="003B5D4F"/>
    <w:rsid w:val="003B5DD2"/>
    <w:rsid w:val="003C43EA"/>
    <w:rsid w:val="003C6B19"/>
    <w:rsid w:val="003C70CF"/>
    <w:rsid w:val="003C75DA"/>
    <w:rsid w:val="003D005E"/>
    <w:rsid w:val="003D0C07"/>
    <w:rsid w:val="003D1BFA"/>
    <w:rsid w:val="003D52D8"/>
    <w:rsid w:val="003D592B"/>
    <w:rsid w:val="003D5C1A"/>
    <w:rsid w:val="003D6B48"/>
    <w:rsid w:val="003E00A7"/>
    <w:rsid w:val="003E0253"/>
    <w:rsid w:val="003E3993"/>
    <w:rsid w:val="003F1F90"/>
    <w:rsid w:val="003F7C74"/>
    <w:rsid w:val="00400220"/>
    <w:rsid w:val="00403C93"/>
    <w:rsid w:val="00407394"/>
    <w:rsid w:val="00412273"/>
    <w:rsid w:val="00414920"/>
    <w:rsid w:val="00421586"/>
    <w:rsid w:val="00421893"/>
    <w:rsid w:val="0042394C"/>
    <w:rsid w:val="00423A5B"/>
    <w:rsid w:val="00423BA6"/>
    <w:rsid w:val="0042591D"/>
    <w:rsid w:val="00426795"/>
    <w:rsid w:val="00426957"/>
    <w:rsid w:val="004273AF"/>
    <w:rsid w:val="0043002D"/>
    <w:rsid w:val="00433D56"/>
    <w:rsid w:val="00436914"/>
    <w:rsid w:val="0044681B"/>
    <w:rsid w:val="004562D3"/>
    <w:rsid w:val="00471790"/>
    <w:rsid w:val="00474DFB"/>
    <w:rsid w:val="00495C37"/>
    <w:rsid w:val="00495F9F"/>
    <w:rsid w:val="004A2ACD"/>
    <w:rsid w:val="004A3B7D"/>
    <w:rsid w:val="004A527E"/>
    <w:rsid w:val="004A7897"/>
    <w:rsid w:val="004B35C0"/>
    <w:rsid w:val="004D56A3"/>
    <w:rsid w:val="004D5FF5"/>
    <w:rsid w:val="004F186F"/>
    <w:rsid w:val="004F49C9"/>
    <w:rsid w:val="00500351"/>
    <w:rsid w:val="00501EC9"/>
    <w:rsid w:val="0050229D"/>
    <w:rsid w:val="00504EF0"/>
    <w:rsid w:val="00505324"/>
    <w:rsid w:val="00507D0B"/>
    <w:rsid w:val="005146D6"/>
    <w:rsid w:val="00517C9E"/>
    <w:rsid w:val="00524220"/>
    <w:rsid w:val="005264ED"/>
    <w:rsid w:val="00532B54"/>
    <w:rsid w:val="005370DA"/>
    <w:rsid w:val="00540BDE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366C"/>
    <w:rsid w:val="005A0FB0"/>
    <w:rsid w:val="005A3CF6"/>
    <w:rsid w:val="005B0BA4"/>
    <w:rsid w:val="005B28D6"/>
    <w:rsid w:val="005B5CC2"/>
    <w:rsid w:val="005C10E2"/>
    <w:rsid w:val="005C16F2"/>
    <w:rsid w:val="005C28EE"/>
    <w:rsid w:val="005C3A57"/>
    <w:rsid w:val="005C440E"/>
    <w:rsid w:val="005C7210"/>
    <w:rsid w:val="005D3E1D"/>
    <w:rsid w:val="005E1E71"/>
    <w:rsid w:val="005E3164"/>
    <w:rsid w:val="005E3978"/>
    <w:rsid w:val="005E7704"/>
    <w:rsid w:val="005F1630"/>
    <w:rsid w:val="005F164C"/>
    <w:rsid w:val="005F67A1"/>
    <w:rsid w:val="005F6E32"/>
    <w:rsid w:val="005F74F2"/>
    <w:rsid w:val="00603033"/>
    <w:rsid w:val="00606233"/>
    <w:rsid w:val="0061004D"/>
    <w:rsid w:val="006103A9"/>
    <w:rsid w:val="0061125E"/>
    <w:rsid w:val="00611D07"/>
    <w:rsid w:val="0062222C"/>
    <w:rsid w:val="00624C69"/>
    <w:rsid w:val="00630586"/>
    <w:rsid w:val="0063235C"/>
    <w:rsid w:val="00634383"/>
    <w:rsid w:val="00642058"/>
    <w:rsid w:val="00645506"/>
    <w:rsid w:val="00646FE3"/>
    <w:rsid w:val="0066082D"/>
    <w:rsid w:val="00662CE4"/>
    <w:rsid w:val="00663BFB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5EA9"/>
    <w:rsid w:val="00686CA3"/>
    <w:rsid w:val="0069038B"/>
    <w:rsid w:val="006A3849"/>
    <w:rsid w:val="006A42EF"/>
    <w:rsid w:val="006B1E9C"/>
    <w:rsid w:val="006B57A3"/>
    <w:rsid w:val="006C2BFA"/>
    <w:rsid w:val="006C2E2F"/>
    <w:rsid w:val="006D0A02"/>
    <w:rsid w:val="006E70D0"/>
    <w:rsid w:val="006F22E7"/>
    <w:rsid w:val="007016D0"/>
    <w:rsid w:val="0070427D"/>
    <w:rsid w:val="007062E4"/>
    <w:rsid w:val="00710B57"/>
    <w:rsid w:val="00713245"/>
    <w:rsid w:val="0071376F"/>
    <w:rsid w:val="00716ABA"/>
    <w:rsid w:val="0072066D"/>
    <w:rsid w:val="007244AF"/>
    <w:rsid w:val="00734CF8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713"/>
    <w:rsid w:val="007733FB"/>
    <w:rsid w:val="0078610F"/>
    <w:rsid w:val="007878E6"/>
    <w:rsid w:val="007919E5"/>
    <w:rsid w:val="007970B1"/>
    <w:rsid w:val="0079790E"/>
    <w:rsid w:val="007B6A4A"/>
    <w:rsid w:val="007C0326"/>
    <w:rsid w:val="007C2263"/>
    <w:rsid w:val="007C4FF5"/>
    <w:rsid w:val="007D096C"/>
    <w:rsid w:val="007D2617"/>
    <w:rsid w:val="007D42E6"/>
    <w:rsid w:val="007D4F1F"/>
    <w:rsid w:val="007E05CF"/>
    <w:rsid w:val="007E43B7"/>
    <w:rsid w:val="007E48C9"/>
    <w:rsid w:val="007E5E64"/>
    <w:rsid w:val="007F2404"/>
    <w:rsid w:val="007F6F2B"/>
    <w:rsid w:val="007F7D1D"/>
    <w:rsid w:val="00802020"/>
    <w:rsid w:val="008065B7"/>
    <w:rsid w:val="00806ABC"/>
    <w:rsid w:val="00807D3A"/>
    <w:rsid w:val="00815459"/>
    <w:rsid w:val="00815F89"/>
    <w:rsid w:val="00820FB9"/>
    <w:rsid w:val="00821BDC"/>
    <w:rsid w:val="008457D5"/>
    <w:rsid w:val="0085265D"/>
    <w:rsid w:val="00855F64"/>
    <w:rsid w:val="008574B8"/>
    <w:rsid w:val="0086258F"/>
    <w:rsid w:val="008633AC"/>
    <w:rsid w:val="00865826"/>
    <w:rsid w:val="00865E38"/>
    <w:rsid w:val="00870304"/>
    <w:rsid w:val="008735D2"/>
    <w:rsid w:val="008736DC"/>
    <w:rsid w:val="00877DF3"/>
    <w:rsid w:val="00881A23"/>
    <w:rsid w:val="00882680"/>
    <w:rsid w:val="00884608"/>
    <w:rsid w:val="00885682"/>
    <w:rsid w:val="008858E2"/>
    <w:rsid w:val="008973AB"/>
    <w:rsid w:val="008A3489"/>
    <w:rsid w:val="008A4B29"/>
    <w:rsid w:val="008A7B01"/>
    <w:rsid w:val="008B7C97"/>
    <w:rsid w:val="008C127C"/>
    <w:rsid w:val="008C5DB9"/>
    <w:rsid w:val="008C6B09"/>
    <w:rsid w:val="008D2EE8"/>
    <w:rsid w:val="008D59DC"/>
    <w:rsid w:val="008D67CF"/>
    <w:rsid w:val="008D7010"/>
    <w:rsid w:val="008E1F29"/>
    <w:rsid w:val="008E7FC2"/>
    <w:rsid w:val="008F09D9"/>
    <w:rsid w:val="008F35AF"/>
    <w:rsid w:val="008F6DEF"/>
    <w:rsid w:val="008F7242"/>
    <w:rsid w:val="009010B7"/>
    <w:rsid w:val="00901403"/>
    <w:rsid w:val="009038AD"/>
    <w:rsid w:val="009119B5"/>
    <w:rsid w:val="00911B33"/>
    <w:rsid w:val="00915C86"/>
    <w:rsid w:val="009204BD"/>
    <w:rsid w:val="009255F8"/>
    <w:rsid w:val="009259B1"/>
    <w:rsid w:val="0093701E"/>
    <w:rsid w:val="0094594C"/>
    <w:rsid w:val="00952670"/>
    <w:rsid w:val="009531B5"/>
    <w:rsid w:val="00954D86"/>
    <w:rsid w:val="009566B5"/>
    <w:rsid w:val="00965BDD"/>
    <w:rsid w:val="009917B3"/>
    <w:rsid w:val="00992BDB"/>
    <w:rsid w:val="00992E50"/>
    <w:rsid w:val="009930A9"/>
    <w:rsid w:val="00994BCE"/>
    <w:rsid w:val="00995A76"/>
    <w:rsid w:val="009A03BA"/>
    <w:rsid w:val="009A2661"/>
    <w:rsid w:val="009A583E"/>
    <w:rsid w:val="009B22DC"/>
    <w:rsid w:val="009B2359"/>
    <w:rsid w:val="009B4616"/>
    <w:rsid w:val="009B6AAA"/>
    <w:rsid w:val="009C2485"/>
    <w:rsid w:val="009C593F"/>
    <w:rsid w:val="009C6007"/>
    <w:rsid w:val="009D1750"/>
    <w:rsid w:val="00A03072"/>
    <w:rsid w:val="00A06181"/>
    <w:rsid w:val="00A1202D"/>
    <w:rsid w:val="00A126FE"/>
    <w:rsid w:val="00A16991"/>
    <w:rsid w:val="00A20A8B"/>
    <w:rsid w:val="00A22872"/>
    <w:rsid w:val="00A2447A"/>
    <w:rsid w:val="00A25DE2"/>
    <w:rsid w:val="00A320A7"/>
    <w:rsid w:val="00A32F25"/>
    <w:rsid w:val="00A351A4"/>
    <w:rsid w:val="00A400DA"/>
    <w:rsid w:val="00A416B3"/>
    <w:rsid w:val="00A42856"/>
    <w:rsid w:val="00A442CA"/>
    <w:rsid w:val="00A450E6"/>
    <w:rsid w:val="00A461B4"/>
    <w:rsid w:val="00A4671E"/>
    <w:rsid w:val="00A500F1"/>
    <w:rsid w:val="00A5122E"/>
    <w:rsid w:val="00A529AF"/>
    <w:rsid w:val="00A542F6"/>
    <w:rsid w:val="00A6502C"/>
    <w:rsid w:val="00A700CE"/>
    <w:rsid w:val="00A7189A"/>
    <w:rsid w:val="00A83F13"/>
    <w:rsid w:val="00A86C98"/>
    <w:rsid w:val="00A90103"/>
    <w:rsid w:val="00A90C98"/>
    <w:rsid w:val="00A912B4"/>
    <w:rsid w:val="00A92790"/>
    <w:rsid w:val="00A9484B"/>
    <w:rsid w:val="00A94BF4"/>
    <w:rsid w:val="00A9534F"/>
    <w:rsid w:val="00A96784"/>
    <w:rsid w:val="00A97973"/>
    <w:rsid w:val="00AA7189"/>
    <w:rsid w:val="00AC19E9"/>
    <w:rsid w:val="00AC6EA5"/>
    <w:rsid w:val="00AC758F"/>
    <w:rsid w:val="00AC7EB6"/>
    <w:rsid w:val="00AD243A"/>
    <w:rsid w:val="00AE2A21"/>
    <w:rsid w:val="00AE4878"/>
    <w:rsid w:val="00B01F46"/>
    <w:rsid w:val="00B07E31"/>
    <w:rsid w:val="00B171DE"/>
    <w:rsid w:val="00B17887"/>
    <w:rsid w:val="00B317B2"/>
    <w:rsid w:val="00B33FD6"/>
    <w:rsid w:val="00B35857"/>
    <w:rsid w:val="00B5061D"/>
    <w:rsid w:val="00B50762"/>
    <w:rsid w:val="00B55EA6"/>
    <w:rsid w:val="00B57852"/>
    <w:rsid w:val="00B67C77"/>
    <w:rsid w:val="00B702D8"/>
    <w:rsid w:val="00B72F3C"/>
    <w:rsid w:val="00B74030"/>
    <w:rsid w:val="00B76D1A"/>
    <w:rsid w:val="00B77FD5"/>
    <w:rsid w:val="00B81A24"/>
    <w:rsid w:val="00B8271A"/>
    <w:rsid w:val="00B834E8"/>
    <w:rsid w:val="00B9043A"/>
    <w:rsid w:val="00B90648"/>
    <w:rsid w:val="00B90E47"/>
    <w:rsid w:val="00B9789A"/>
    <w:rsid w:val="00BA4CC1"/>
    <w:rsid w:val="00BA4F5B"/>
    <w:rsid w:val="00BA5609"/>
    <w:rsid w:val="00BB0F3E"/>
    <w:rsid w:val="00BB35FC"/>
    <w:rsid w:val="00BB3DC3"/>
    <w:rsid w:val="00BB7BBC"/>
    <w:rsid w:val="00BB7DCC"/>
    <w:rsid w:val="00BC42FD"/>
    <w:rsid w:val="00BC7314"/>
    <w:rsid w:val="00BC7E3C"/>
    <w:rsid w:val="00BD4B46"/>
    <w:rsid w:val="00BD7DE6"/>
    <w:rsid w:val="00BE4793"/>
    <w:rsid w:val="00BF206F"/>
    <w:rsid w:val="00BF5AA4"/>
    <w:rsid w:val="00C0153D"/>
    <w:rsid w:val="00C05070"/>
    <w:rsid w:val="00C07248"/>
    <w:rsid w:val="00C07310"/>
    <w:rsid w:val="00C10821"/>
    <w:rsid w:val="00C11C86"/>
    <w:rsid w:val="00C2442B"/>
    <w:rsid w:val="00C37C61"/>
    <w:rsid w:val="00C522B4"/>
    <w:rsid w:val="00C56450"/>
    <w:rsid w:val="00C630BC"/>
    <w:rsid w:val="00C636B2"/>
    <w:rsid w:val="00C700E5"/>
    <w:rsid w:val="00C77D5F"/>
    <w:rsid w:val="00C811E0"/>
    <w:rsid w:val="00C85B61"/>
    <w:rsid w:val="00C86643"/>
    <w:rsid w:val="00C87C9B"/>
    <w:rsid w:val="00C942F3"/>
    <w:rsid w:val="00C95981"/>
    <w:rsid w:val="00CA293C"/>
    <w:rsid w:val="00CB6E77"/>
    <w:rsid w:val="00CC1203"/>
    <w:rsid w:val="00CC29C4"/>
    <w:rsid w:val="00CD2BB4"/>
    <w:rsid w:val="00CE00DD"/>
    <w:rsid w:val="00CE07FA"/>
    <w:rsid w:val="00CF1745"/>
    <w:rsid w:val="00D0676E"/>
    <w:rsid w:val="00D11B63"/>
    <w:rsid w:val="00D12525"/>
    <w:rsid w:val="00D14073"/>
    <w:rsid w:val="00D15D04"/>
    <w:rsid w:val="00D1735E"/>
    <w:rsid w:val="00D21467"/>
    <w:rsid w:val="00D264DA"/>
    <w:rsid w:val="00D35FF6"/>
    <w:rsid w:val="00D367F4"/>
    <w:rsid w:val="00D40BAC"/>
    <w:rsid w:val="00D447D3"/>
    <w:rsid w:val="00D571C3"/>
    <w:rsid w:val="00D62372"/>
    <w:rsid w:val="00D70D68"/>
    <w:rsid w:val="00D74D69"/>
    <w:rsid w:val="00D76A57"/>
    <w:rsid w:val="00D83DA0"/>
    <w:rsid w:val="00D9163F"/>
    <w:rsid w:val="00D9557D"/>
    <w:rsid w:val="00DA6546"/>
    <w:rsid w:val="00DA72A8"/>
    <w:rsid w:val="00DB38DD"/>
    <w:rsid w:val="00DB3AE9"/>
    <w:rsid w:val="00DB52A5"/>
    <w:rsid w:val="00DB5396"/>
    <w:rsid w:val="00DC3A2C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21C58"/>
    <w:rsid w:val="00E22EFD"/>
    <w:rsid w:val="00E26859"/>
    <w:rsid w:val="00E2691C"/>
    <w:rsid w:val="00E3307E"/>
    <w:rsid w:val="00E33E11"/>
    <w:rsid w:val="00E369FD"/>
    <w:rsid w:val="00E41D6C"/>
    <w:rsid w:val="00E4327F"/>
    <w:rsid w:val="00E60431"/>
    <w:rsid w:val="00E63208"/>
    <w:rsid w:val="00E66708"/>
    <w:rsid w:val="00E7281A"/>
    <w:rsid w:val="00E74449"/>
    <w:rsid w:val="00E775A6"/>
    <w:rsid w:val="00E84E65"/>
    <w:rsid w:val="00E84F52"/>
    <w:rsid w:val="00EA2AB9"/>
    <w:rsid w:val="00EA504A"/>
    <w:rsid w:val="00EA595D"/>
    <w:rsid w:val="00EB4174"/>
    <w:rsid w:val="00EC4740"/>
    <w:rsid w:val="00EC7AAA"/>
    <w:rsid w:val="00EE1CE0"/>
    <w:rsid w:val="00EE2FEF"/>
    <w:rsid w:val="00EE40F2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2339"/>
    <w:rsid w:val="00F2482E"/>
    <w:rsid w:val="00F25474"/>
    <w:rsid w:val="00F25F78"/>
    <w:rsid w:val="00F2606E"/>
    <w:rsid w:val="00F2692F"/>
    <w:rsid w:val="00F34FAF"/>
    <w:rsid w:val="00F520A7"/>
    <w:rsid w:val="00F55634"/>
    <w:rsid w:val="00F61461"/>
    <w:rsid w:val="00F637D8"/>
    <w:rsid w:val="00F65FEB"/>
    <w:rsid w:val="00F73790"/>
    <w:rsid w:val="00FA16FE"/>
    <w:rsid w:val="00FB3090"/>
    <w:rsid w:val="00FB684C"/>
    <w:rsid w:val="00FC331C"/>
    <w:rsid w:val="00FC3DCB"/>
    <w:rsid w:val="00FC757D"/>
    <w:rsid w:val="00FD074C"/>
    <w:rsid w:val="00FD2A37"/>
    <w:rsid w:val="00FD4517"/>
    <w:rsid w:val="00FD4771"/>
    <w:rsid w:val="00FF130B"/>
    <w:rsid w:val="00FF66C7"/>
    <w:rsid w:val="00FF7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10CD62F"/>
  <w15:docId w15:val="{6D7A9582-E668-4C7C-9D5D-E00547F40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5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qFormat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6</TotalTime>
  <Pages>8</Pages>
  <Words>820</Words>
  <Characters>4680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5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Joan Burfitt</cp:lastModifiedBy>
  <cp:revision>49</cp:revision>
  <cp:lastPrinted>2010-08-06T03:38:00Z</cp:lastPrinted>
  <dcterms:created xsi:type="dcterms:W3CDTF">2015-02-01T05:55:00Z</dcterms:created>
  <dcterms:modified xsi:type="dcterms:W3CDTF">2018-07-02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